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3"/>
  </p:notesMasterIdLst>
  <p:sldIdLst>
    <p:sldId id="256" r:id="rId2"/>
    <p:sldId id="319" r:id="rId3"/>
    <p:sldId id="281" r:id="rId4"/>
    <p:sldId id="363" r:id="rId5"/>
    <p:sldId id="282" r:id="rId6"/>
    <p:sldId id="393" r:id="rId7"/>
    <p:sldId id="336" r:id="rId8"/>
    <p:sldId id="341" r:id="rId9"/>
    <p:sldId id="401" r:id="rId10"/>
    <p:sldId id="399" r:id="rId11"/>
    <p:sldId id="400" r:id="rId12"/>
    <p:sldId id="402" r:id="rId13"/>
    <p:sldId id="403" r:id="rId14"/>
    <p:sldId id="369" r:id="rId15"/>
    <p:sldId id="384" r:id="rId16"/>
    <p:sldId id="360" r:id="rId17"/>
    <p:sldId id="367" r:id="rId18"/>
    <p:sldId id="398" r:id="rId19"/>
    <p:sldId id="396" r:id="rId20"/>
    <p:sldId id="271" r:id="rId21"/>
    <p:sldId id="272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CC"/>
    <a:srgbClr val="FFFF00"/>
    <a:srgbClr val="5B9B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3FC1D92-B66A-4567-9B27-DBAF073C2878}" v="178" dt="2023-09-24T12:28:21.36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40" autoAdjust="0"/>
    <p:restoredTop sz="90035" autoAdjust="0"/>
  </p:normalViewPr>
  <p:slideViewPr>
    <p:cSldViewPr snapToGrid="0">
      <p:cViewPr varScale="1">
        <p:scale>
          <a:sx n="107" d="100"/>
          <a:sy n="107" d="100"/>
        </p:scale>
        <p:origin x="138" y="114"/>
      </p:cViewPr>
      <p:guideLst/>
    </p:cSldViewPr>
  </p:slideViewPr>
  <p:notesTextViewPr>
    <p:cViewPr>
      <p:scale>
        <a:sx n="66" d="100"/>
        <a:sy n="66" d="100"/>
      </p:scale>
      <p:origin x="0" y="0"/>
    </p:cViewPr>
  </p:notesTextViewPr>
  <p:sorterViewPr>
    <p:cViewPr varScale="1">
      <p:scale>
        <a:sx n="100" d="100"/>
        <a:sy n="100" d="100"/>
      </p:scale>
      <p:origin x="0" y="-13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uqiang Wang" userId="562ec5ebe8fae519" providerId="LiveId" clId="{96B7A9DC-5D27-4E48-AF6C-D0F10F99FDD4}"/>
    <pc:docChg chg="custSel modSld">
      <pc:chgData name="Fuqiang Wang" userId="562ec5ebe8fae519" providerId="LiveId" clId="{96B7A9DC-5D27-4E48-AF6C-D0F10F99FDD4}" dt="2023-08-10T01:41:21.473" v="37" actId="20577"/>
      <pc:docMkLst>
        <pc:docMk/>
      </pc:docMkLst>
      <pc:sldChg chg="delSp modSp mod">
        <pc:chgData name="Fuqiang Wang" userId="562ec5ebe8fae519" providerId="LiveId" clId="{96B7A9DC-5D27-4E48-AF6C-D0F10F99FDD4}" dt="2023-08-10T01:41:21.473" v="37" actId="20577"/>
        <pc:sldMkLst>
          <pc:docMk/>
          <pc:sldMk cId="3162592832" sldId="256"/>
        </pc:sldMkLst>
        <pc:spChg chg="mod">
          <ac:chgData name="Fuqiang Wang" userId="562ec5ebe8fae519" providerId="LiveId" clId="{96B7A9DC-5D27-4E48-AF6C-D0F10F99FDD4}" dt="2023-08-10T01:41:05.002" v="4" actId="20577"/>
          <ac:spMkLst>
            <pc:docMk/>
            <pc:sldMk cId="3162592832" sldId="256"/>
            <ac:spMk id="2" creationId="{00000000-0000-0000-0000-000000000000}"/>
          </ac:spMkLst>
        </pc:spChg>
        <pc:spChg chg="mod">
          <ac:chgData name="Fuqiang Wang" userId="562ec5ebe8fae519" providerId="LiveId" clId="{96B7A9DC-5D27-4E48-AF6C-D0F10F99FDD4}" dt="2023-08-10T01:41:21.473" v="37" actId="20577"/>
          <ac:spMkLst>
            <pc:docMk/>
            <pc:sldMk cId="3162592832" sldId="256"/>
            <ac:spMk id="3" creationId="{00000000-0000-0000-0000-000000000000}"/>
          </ac:spMkLst>
        </pc:spChg>
        <pc:spChg chg="del">
          <ac:chgData name="Fuqiang Wang" userId="562ec5ebe8fae519" providerId="LiveId" clId="{96B7A9DC-5D27-4E48-AF6C-D0F10F99FDD4}" dt="2023-08-10T01:41:09.865" v="5" actId="478"/>
          <ac:spMkLst>
            <pc:docMk/>
            <pc:sldMk cId="3162592832" sldId="256"/>
            <ac:spMk id="6" creationId="{08EC27EC-DBEE-2993-DEF9-0B1AD4316DF7}"/>
          </ac:spMkLst>
        </pc:spChg>
      </pc:sldChg>
    </pc:docChg>
  </pc:docChgLst>
  <pc:docChgLst>
    <pc:chgData name="Fuqiang Wang" userId="562ec5ebe8fae519" providerId="LiveId" clId="{33FC1D92-B66A-4567-9B27-DBAF073C2878}"/>
    <pc:docChg chg="undo custSel addSld delSld modSld sldOrd">
      <pc:chgData name="Fuqiang Wang" userId="562ec5ebe8fae519" providerId="LiveId" clId="{33FC1D92-B66A-4567-9B27-DBAF073C2878}" dt="2023-09-24T12:39:58.998" v="566" actId="2696"/>
      <pc:docMkLst>
        <pc:docMk/>
      </pc:docMkLst>
      <pc:sldChg chg="addSp delSp modSp mod">
        <pc:chgData name="Fuqiang Wang" userId="562ec5ebe8fae519" providerId="LiveId" clId="{33FC1D92-B66A-4567-9B27-DBAF073C2878}" dt="2023-09-16T01:53:03.401" v="20" actId="207"/>
        <pc:sldMkLst>
          <pc:docMk/>
          <pc:sldMk cId="3162592832" sldId="256"/>
        </pc:sldMkLst>
        <pc:spChg chg="mod">
          <ac:chgData name="Fuqiang Wang" userId="562ec5ebe8fae519" providerId="LiveId" clId="{33FC1D92-B66A-4567-9B27-DBAF073C2878}" dt="2023-09-16T01:52:52.344" v="18" actId="1076"/>
          <ac:spMkLst>
            <pc:docMk/>
            <pc:sldMk cId="3162592832" sldId="256"/>
            <ac:spMk id="2" creationId="{00000000-0000-0000-0000-000000000000}"/>
          </ac:spMkLst>
        </pc:spChg>
        <pc:spChg chg="mod">
          <ac:chgData name="Fuqiang Wang" userId="562ec5ebe8fae519" providerId="LiveId" clId="{33FC1D92-B66A-4567-9B27-DBAF073C2878}" dt="2023-09-16T01:53:03.401" v="20" actId="207"/>
          <ac:spMkLst>
            <pc:docMk/>
            <pc:sldMk cId="3162592832" sldId="256"/>
            <ac:spMk id="3" creationId="{00000000-0000-0000-0000-000000000000}"/>
          </ac:spMkLst>
        </pc:spChg>
        <pc:spChg chg="mod">
          <ac:chgData name="Fuqiang Wang" userId="562ec5ebe8fae519" providerId="LiveId" clId="{33FC1D92-B66A-4567-9B27-DBAF073C2878}" dt="2023-09-16T01:51:55.218" v="10" actId="122"/>
          <ac:spMkLst>
            <pc:docMk/>
            <pc:sldMk cId="3162592832" sldId="256"/>
            <ac:spMk id="7" creationId="{4D63889E-48C4-AF1D-7A15-F98726546A57}"/>
          </ac:spMkLst>
        </pc:spChg>
        <pc:picChg chg="add mod">
          <ac:chgData name="Fuqiang Wang" userId="562ec5ebe8fae519" providerId="LiveId" clId="{33FC1D92-B66A-4567-9B27-DBAF073C2878}" dt="2023-09-16T01:52:39.694" v="16"/>
          <ac:picMkLst>
            <pc:docMk/>
            <pc:sldMk cId="3162592832" sldId="256"/>
            <ac:picMk id="4" creationId="{2EFEFABA-10C5-0100-E6D6-1C98D9C5DC6C}"/>
          </ac:picMkLst>
        </pc:picChg>
        <pc:picChg chg="add mod">
          <ac:chgData name="Fuqiang Wang" userId="562ec5ebe8fae519" providerId="LiveId" clId="{33FC1D92-B66A-4567-9B27-DBAF073C2878}" dt="2023-09-16T01:52:39.694" v="16"/>
          <ac:picMkLst>
            <pc:docMk/>
            <pc:sldMk cId="3162592832" sldId="256"/>
            <ac:picMk id="6" creationId="{FE3323CE-36C6-5E64-DC06-DC86B55CDCEB}"/>
          </ac:picMkLst>
        </pc:picChg>
        <pc:picChg chg="del">
          <ac:chgData name="Fuqiang Wang" userId="562ec5ebe8fae519" providerId="LiveId" clId="{33FC1D92-B66A-4567-9B27-DBAF073C2878}" dt="2023-09-16T01:52:39.259" v="15" actId="478"/>
          <ac:picMkLst>
            <pc:docMk/>
            <pc:sldMk cId="3162592832" sldId="256"/>
            <ac:picMk id="8" creationId="{CB3C8285-62CE-4D5D-EB26-AD3003780823}"/>
          </ac:picMkLst>
        </pc:picChg>
        <pc:picChg chg="del">
          <ac:chgData name="Fuqiang Wang" userId="562ec5ebe8fae519" providerId="LiveId" clId="{33FC1D92-B66A-4567-9B27-DBAF073C2878}" dt="2023-09-16T01:52:39.259" v="15" actId="478"/>
          <ac:picMkLst>
            <pc:docMk/>
            <pc:sldMk cId="3162592832" sldId="256"/>
            <ac:picMk id="9" creationId="{94D3F945-CCB6-1751-5004-0A181B34A7DE}"/>
          </ac:picMkLst>
        </pc:picChg>
        <pc:picChg chg="del mod">
          <ac:chgData name="Fuqiang Wang" userId="562ec5ebe8fae519" providerId="LiveId" clId="{33FC1D92-B66A-4567-9B27-DBAF073C2878}" dt="2023-09-16T01:52:10" v="13" actId="478"/>
          <ac:picMkLst>
            <pc:docMk/>
            <pc:sldMk cId="3162592832" sldId="256"/>
            <ac:picMk id="10" creationId="{0786D0E7-9FFC-D9C0-2881-D34CB6BB793D}"/>
          </ac:picMkLst>
        </pc:picChg>
        <pc:picChg chg="del mod">
          <ac:chgData name="Fuqiang Wang" userId="562ec5ebe8fae519" providerId="LiveId" clId="{33FC1D92-B66A-4567-9B27-DBAF073C2878}" dt="2023-09-16T01:52:11.906" v="14" actId="478"/>
          <ac:picMkLst>
            <pc:docMk/>
            <pc:sldMk cId="3162592832" sldId="256"/>
            <ac:picMk id="11" creationId="{F3163409-21DB-8AFA-A4C9-4FAC9104657C}"/>
          </ac:picMkLst>
        </pc:picChg>
        <pc:picChg chg="add mod">
          <ac:chgData name="Fuqiang Wang" userId="562ec5ebe8fae519" providerId="LiveId" clId="{33FC1D92-B66A-4567-9B27-DBAF073C2878}" dt="2023-09-16T01:52:39.694" v="16"/>
          <ac:picMkLst>
            <pc:docMk/>
            <pc:sldMk cId="3162592832" sldId="256"/>
            <ac:picMk id="12" creationId="{C6BD4D0D-923A-BBA8-C7F6-BEA3E3236FE4}"/>
          </ac:picMkLst>
        </pc:picChg>
        <pc:picChg chg="add mod">
          <ac:chgData name="Fuqiang Wang" userId="562ec5ebe8fae519" providerId="LiveId" clId="{33FC1D92-B66A-4567-9B27-DBAF073C2878}" dt="2023-09-16T01:52:39.694" v="16"/>
          <ac:picMkLst>
            <pc:docMk/>
            <pc:sldMk cId="3162592832" sldId="256"/>
            <ac:picMk id="13" creationId="{A39ECC75-992D-AC4A-21BB-5DF57210C8E8}"/>
          </ac:picMkLst>
        </pc:picChg>
      </pc:sldChg>
      <pc:sldChg chg="addSp delSp modSp add del mod ord">
        <pc:chgData name="Fuqiang Wang" userId="562ec5ebe8fae519" providerId="LiveId" clId="{33FC1D92-B66A-4567-9B27-DBAF073C2878}" dt="2023-09-24T12:20:38.755" v="531"/>
        <pc:sldMkLst>
          <pc:docMk/>
          <pc:sldMk cId="0" sldId="271"/>
        </pc:sldMkLst>
        <pc:spChg chg="del">
          <ac:chgData name="Fuqiang Wang" userId="562ec5ebe8fae519" providerId="LiveId" clId="{33FC1D92-B66A-4567-9B27-DBAF073C2878}" dt="2023-09-16T02:26:26.753" v="170" actId="478"/>
          <ac:spMkLst>
            <pc:docMk/>
            <pc:sldMk cId="0" sldId="271"/>
            <ac:spMk id="7" creationId="{E07E1AB2-3636-0E74-E108-591B60B5AA5E}"/>
          </ac:spMkLst>
        </pc:spChg>
        <pc:spChg chg="add mod">
          <ac:chgData name="Fuqiang Wang" userId="562ec5ebe8fae519" providerId="LiveId" clId="{33FC1D92-B66A-4567-9B27-DBAF073C2878}" dt="2023-09-16T02:26:27.236" v="172" actId="1076"/>
          <ac:spMkLst>
            <pc:docMk/>
            <pc:sldMk cId="0" sldId="271"/>
            <ac:spMk id="10" creationId="{704C65BF-55E4-33CF-A593-D3F04DD43FDA}"/>
          </ac:spMkLst>
        </pc:spChg>
      </pc:sldChg>
      <pc:sldChg chg="addSp delSp modSp mod ord">
        <pc:chgData name="Fuqiang Wang" userId="562ec5ebe8fae519" providerId="LiveId" clId="{33FC1D92-B66A-4567-9B27-DBAF073C2878}" dt="2023-09-24T12:31:30.240" v="562" actId="207"/>
        <pc:sldMkLst>
          <pc:docMk/>
          <pc:sldMk cId="0" sldId="272"/>
        </pc:sldMkLst>
        <pc:spChg chg="del">
          <ac:chgData name="Fuqiang Wang" userId="562ec5ebe8fae519" providerId="LiveId" clId="{33FC1D92-B66A-4567-9B27-DBAF073C2878}" dt="2023-09-16T02:26:30.183" v="173" actId="478"/>
          <ac:spMkLst>
            <pc:docMk/>
            <pc:sldMk cId="0" sldId="272"/>
            <ac:spMk id="5" creationId="{CA513ABF-6310-0D7B-72DE-8BB02B0FF8C6}"/>
          </ac:spMkLst>
        </pc:spChg>
        <pc:spChg chg="add mod">
          <ac:chgData name="Fuqiang Wang" userId="562ec5ebe8fae519" providerId="LiveId" clId="{33FC1D92-B66A-4567-9B27-DBAF073C2878}" dt="2023-09-16T02:26:30.415" v="174"/>
          <ac:spMkLst>
            <pc:docMk/>
            <pc:sldMk cId="0" sldId="272"/>
            <ac:spMk id="7" creationId="{4F111A33-7D8A-B363-52AB-5F5E078CF595}"/>
          </ac:spMkLst>
        </pc:spChg>
        <pc:spChg chg="mod">
          <ac:chgData name="Fuqiang Wang" userId="562ec5ebe8fae519" providerId="LiveId" clId="{33FC1D92-B66A-4567-9B27-DBAF073C2878}" dt="2023-09-24T12:31:30.240" v="562" actId="207"/>
          <ac:spMkLst>
            <pc:docMk/>
            <pc:sldMk cId="0" sldId="272"/>
            <ac:spMk id="16391" creationId="{893BEA80-2D5B-1C21-163C-E5040FB6D3FE}"/>
          </ac:spMkLst>
        </pc:spChg>
      </pc:sldChg>
      <pc:sldChg chg="modSp mod">
        <pc:chgData name="Fuqiang Wang" userId="562ec5ebe8fae519" providerId="LiveId" clId="{33FC1D92-B66A-4567-9B27-DBAF073C2878}" dt="2023-09-16T01:53:42" v="21" actId="1076"/>
        <pc:sldMkLst>
          <pc:docMk/>
          <pc:sldMk cId="1697641933" sldId="281"/>
        </pc:sldMkLst>
        <pc:spChg chg="mod">
          <ac:chgData name="Fuqiang Wang" userId="562ec5ebe8fae519" providerId="LiveId" clId="{33FC1D92-B66A-4567-9B27-DBAF073C2878}" dt="2023-09-16T01:53:42" v="21" actId="1076"/>
          <ac:spMkLst>
            <pc:docMk/>
            <pc:sldMk cId="1697641933" sldId="281"/>
            <ac:spMk id="49" creationId="{00000000-0000-0000-0000-000000000000}"/>
          </ac:spMkLst>
        </pc:spChg>
      </pc:sldChg>
      <pc:sldChg chg="modSp mod">
        <pc:chgData name="Fuqiang Wang" userId="562ec5ebe8fae519" providerId="LiveId" clId="{33FC1D92-B66A-4567-9B27-DBAF073C2878}" dt="2023-09-16T01:54:18.490" v="34" actId="1076"/>
        <pc:sldMkLst>
          <pc:docMk/>
          <pc:sldMk cId="3873821744" sldId="282"/>
        </pc:sldMkLst>
        <pc:spChg chg="mod">
          <ac:chgData name="Fuqiang Wang" userId="562ec5ebe8fae519" providerId="LiveId" clId="{33FC1D92-B66A-4567-9B27-DBAF073C2878}" dt="2023-09-16T01:54:18.490" v="34" actId="1076"/>
          <ac:spMkLst>
            <pc:docMk/>
            <pc:sldMk cId="3873821744" sldId="282"/>
            <ac:spMk id="5" creationId="{00000000-0000-0000-0000-000000000000}"/>
          </ac:spMkLst>
        </pc:spChg>
      </pc:sldChg>
      <pc:sldChg chg="modSp">
        <pc:chgData name="Fuqiang Wang" userId="562ec5ebe8fae519" providerId="LiveId" clId="{33FC1D92-B66A-4567-9B27-DBAF073C2878}" dt="2023-09-16T02:07:09.195" v="108" actId="20578"/>
        <pc:sldMkLst>
          <pc:docMk/>
          <pc:sldMk cId="1579214088" sldId="319"/>
        </pc:sldMkLst>
        <pc:spChg chg="mod">
          <ac:chgData name="Fuqiang Wang" userId="562ec5ebe8fae519" providerId="LiveId" clId="{33FC1D92-B66A-4567-9B27-DBAF073C2878}" dt="2023-09-16T02:07:09.195" v="108" actId="20578"/>
          <ac:spMkLst>
            <pc:docMk/>
            <pc:sldMk cId="1579214088" sldId="319"/>
            <ac:spMk id="3" creationId="{00000000-0000-0000-0000-000000000000}"/>
          </ac:spMkLst>
        </pc:spChg>
      </pc:sldChg>
      <pc:sldChg chg="addSp delSp modSp mod delAnim modAnim">
        <pc:chgData name="Fuqiang Wang" userId="562ec5ebe8fae519" providerId="LiveId" clId="{33FC1D92-B66A-4567-9B27-DBAF073C2878}" dt="2023-09-24T12:26:19.174" v="548" actId="1076"/>
        <pc:sldMkLst>
          <pc:docMk/>
          <pc:sldMk cId="2119607890" sldId="336"/>
        </pc:sldMkLst>
        <pc:grpChg chg="del">
          <ac:chgData name="Fuqiang Wang" userId="562ec5ebe8fae519" providerId="LiveId" clId="{33FC1D92-B66A-4567-9B27-DBAF073C2878}" dt="2023-09-24T12:24:05.194" v="532" actId="478"/>
          <ac:grpSpMkLst>
            <pc:docMk/>
            <pc:sldMk cId="2119607890" sldId="336"/>
            <ac:grpSpMk id="15" creationId="{C0C8F705-2CD0-B9F5-190D-42770871D185}"/>
          </ac:grpSpMkLst>
        </pc:grpChg>
        <pc:picChg chg="add mod modCrop">
          <ac:chgData name="Fuqiang Wang" userId="562ec5ebe8fae519" providerId="LiveId" clId="{33FC1D92-B66A-4567-9B27-DBAF073C2878}" dt="2023-09-24T12:26:19.174" v="548" actId="1076"/>
          <ac:picMkLst>
            <pc:docMk/>
            <pc:sldMk cId="2119607890" sldId="336"/>
            <ac:picMk id="3" creationId="{1894C410-79AA-235E-0354-7FA3CD4C9476}"/>
          </ac:picMkLst>
        </pc:picChg>
        <pc:cxnChg chg="mod">
          <ac:chgData name="Fuqiang Wang" userId="562ec5ebe8fae519" providerId="LiveId" clId="{33FC1D92-B66A-4567-9B27-DBAF073C2878}" dt="2023-09-24T12:24:05.194" v="532" actId="478"/>
          <ac:cxnSpMkLst>
            <pc:docMk/>
            <pc:sldMk cId="2119607890" sldId="336"/>
            <ac:cxnSpMk id="25" creationId="{9B0AB9AB-4828-8946-24AA-22FB31ABB090}"/>
          </ac:cxnSpMkLst>
        </pc:cxnChg>
      </pc:sldChg>
      <pc:sldChg chg="addSp delSp modSp mod delAnim modAnim">
        <pc:chgData name="Fuqiang Wang" userId="562ec5ebe8fae519" providerId="LiveId" clId="{33FC1D92-B66A-4567-9B27-DBAF073C2878}" dt="2023-09-24T12:28:21.361" v="560"/>
        <pc:sldMkLst>
          <pc:docMk/>
          <pc:sldMk cId="3901977272" sldId="341"/>
        </pc:sldMkLst>
        <pc:spChg chg="del">
          <ac:chgData name="Fuqiang Wang" userId="562ec5ebe8fae519" providerId="LiveId" clId="{33FC1D92-B66A-4567-9B27-DBAF073C2878}" dt="2023-09-16T01:55:46.044" v="42" actId="478"/>
          <ac:spMkLst>
            <pc:docMk/>
            <pc:sldMk cId="3901977272" sldId="341"/>
            <ac:spMk id="4" creationId="{00000000-0000-0000-0000-000000000000}"/>
          </ac:spMkLst>
        </pc:spChg>
        <pc:spChg chg="add mod">
          <ac:chgData name="Fuqiang Wang" userId="562ec5ebe8fae519" providerId="LiveId" clId="{33FC1D92-B66A-4567-9B27-DBAF073C2878}" dt="2023-09-24T12:27:39.649" v="556" actId="1036"/>
          <ac:spMkLst>
            <pc:docMk/>
            <pc:sldMk cId="3901977272" sldId="341"/>
            <ac:spMk id="6" creationId="{574BAD05-0A78-632E-7B67-C79B285281C2}"/>
          </ac:spMkLst>
        </pc:spChg>
        <pc:spChg chg="del">
          <ac:chgData name="Fuqiang Wang" userId="562ec5ebe8fae519" providerId="LiveId" clId="{33FC1D92-B66A-4567-9B27-DBAF073C2878}" dt="2023-09-16T01:55:46.044" v="42" actId="478"/>
          <ac:spMkLst>
            <pc:docMk/>
            <pc:sldMk cId="3901977272" sldId="341"/>
            <ac:spMk id="7" creationId="{00000000-0000-0000-0000-000000000000}"/>
          </ac:spMkLst>
        </pc:spChg>
        <pc:spChg chg="mod">
          <ac:chgData name="Fuqiang Wang" userId="562ec5ebe8fae519" providerId="LiveId" clId="{33FC1D92-B66A-4567-9B27-DBAF073C2878}" dt="2023-09-16T01:58:56.196" v="104" actId="207"/>
          <ac:spMkLst>
            <pc:docMk/>
            <pc:sldMk cId="3901977272" sldId="341"/>
            <ac:spMk id="8" creationId="{BFF0D21A-6537-E5D6-9646-D6E893C2BB48}"/>
          </ac:spMkLst>
        </pc:spChg>
        <pc:spChg chg="ord">
          <ac:chgData name="Fuqiang Wang" userId="562ec5ebe8fae519" providerId="LiveId" clId="{33FC1D92-B66A-4567-9B27-DBAF073C2878}" dt="2023-09-16T01:56:00.497" v="44" actId="166"/>
          <ac:spMkLst>
            <pc:docMk/>
            <pc:sldMk cId="3901977272" sldId="341"/>
            <ac:spMk id="30" creationId="{00000000-0000-0000-0000-000000000000}"/>
          </ac:spMkLst>
        </pc:spChg>
        <pc:spChg chg="mod">
          <ac:chgData name="Fuqiang Wang" userId="562ec5ebe8fae519" providerId="LiveId" clId="{33FC1D92-B66A-4567-9B27-DBAF073C2878}" dt="2023-09-16T01:57:50.113" v="71" actId="1076"/>
          <ac:spMkLst>
            <pc:docMk/>
            <pc:sldMk cId="3901977272" sldId="341"/>
            <ac:spMk id="37" creationId="{00000000-0000-0000-0000-000000000000}"/>
          </ac:spMkLst>
        </pc:spChg>
        <pc:picChg chg="add mod">
          <ac:chgData name="Fuqiang Wang" userId="562ec5ebe8fae519" providerId="LiveId" clId="{33FC1D92-B66A-4567-9B27-DBAF073C2878}" dt="2023-09-16T01:58:41.434" v="102" actId="1076"/>
          <ac:picMkLst>
            <pc:docMk/>
            <pc:sldMk cId="3901977272" sldId="341"/>
            <ac:picMk id="3" creationId="{86C8CE24-ACC9-77E4-59C4-08A266F04A42}"/>
          </ac:picMkLst>
        </pc:picChg>
        <pc:picChg chg="del">
          <ac:chgData name="Fuqiang Wang" userId="562ec5ebe8fae519" providerId="LiveId" clId="{33FC1D92-B66A-4567-9B27-DBAF073C2878}" dt="2023-09-16T01:55:38.056" v="41" actId="478"/>
          <ac:picMkLst>
            <pc:docMk/>
            <pc:sldMk cId="3901977272" sldId="341"/>
            <ac:picMk id="21" creationId="{00000000-0000-0000-0000-000000000000}"/>
          </ac:picMkLst>
        </pc:picChg>
        <pc:cxnChg chg="del">
          <ac:chgData name="Fuqiang Wang" userId="562ec5ebe8fae519" providerId="LiveId" clId="{33FC1D92-B66A-4567-9B27-DBAF073C2878}" dt="2023-09-16T01:55:46.044" v="42" actId="478"/>
          <ac:cxnSpMkLst>
            <pc:docMk/>
            <pc:sldMk cId="3901977272" sldId="341"/>
            <ac:cxnSpMk id="23" creationId="{00000000-0000-0000-0000-000000000000}"/>
          </ac:cxnSpMkLst>
        </pc:cxnChg>
      </pc:sldChg>
      <pc:sldChg chg="modSp">
        <pc:chgData name="Fuqiang Wang" userId="562ec5ebe8fae519" providerId="LiveId" clId="{33FC1D92-B66A-4567-9B27-DBAF073C2878}" dt="2023-09-23T21:21:48.096" v="522" actId="207"/>
        <pc:sldMkLst>
          <pc:docMk/>
          <pc:sldMk cId="1120124460" sldId="360"/>
        </pc:sldMkLst>
        <pc:spChg chg="mod">
          <ac:chgData name="Fuqiang Wang" userId="562ec5ebe8fae519" providerId="LiveId" clId="{33FC1D92-B66A-4567-9B27-DBAF073C2878}" dt="2023-09-23T21:21:48.096" v="522" actId="207"/>
          <ac:spMkLst>
            <pc:docMk/>
            <pc:sldMk cId="1120124460" sldId="360"/>
            <ac:spMk id="20" creationId="{00000000-0000-0000-0000-000000000000}"/>
          </ac:spMkLst>
        </pc:spChg>
      </pc:sldChg>
      <pc:sldChg chg="modSp mod">
        <pc:chgData name="Fuqiang Wang" userId="562ec5ebe8fae519" providerId="LiveId" clId="{33FC1D92-B66A-4567-9B27-DBAF073C2878}" dt="2023-09-16T01:53:55.167" v="32" actId="1035"/>
        <pc:sldMkLst>
          <pc:docMk/>
          <pc:sldMk cId="1813454410" sldId="363"/>
        </pc:sldMkLst>
        <pc:spChg chg="mod">
          <ac:chgData name="Fuqiang Wang" userId="562ec5ebe8fae519" providerId="LiveId" clId="{33FC1D92-B66A-4567-9B27-DBAF073C2878}" dt="2023-09-16T01:53:55.167" v="32" actId="1035"/>
          <ac:spMkLst>
            <pc:docMk/>
            <pc:sldMk cId="1813454410" sldId="363"/>
            <ac:spMk id="25" creationId="{00000000-0000-0000-0000-000000000000}"/>
          </ac:spMkLst>
        </pc:spChg>
      </pc:sldChg>
      <pc:sldChg chg="addSp delSp modSp mod">
        <pc:chgData name="Fuqiang Wang" userId="562ec5ebe8fae519" providerId="LiveId" clId="{33FC1D92-B66A-4567-9B27-DBAF073C2878}" dt="2023-09-16T02:17:28.699" v="158"/>
        <pc:sldMkLst>
          <pc:docMk/>
          <pc:sldMk cId="2224412934" sldId="367"/>
        </pc:sldMkLst>
        <pc:spChg chg="add mod">
          <ac:chgData name="Fuqiang Wang" userId="562ec5ebe8fae519" providerId="LiveId" clId="{33FC1D92-B66A-4567-9B27-DBAF073C2878}" dt="2023-09-16T02:17:28.699" v="158"/>
          <ac:spMkLst>
            <pc:docMk/>
            <pc:sldMk cId="2224412934" sldId="367"/>
            <ac:spMk id="3" creationId="{555CA4A4-D57B-8B39-F435-CED529168E9B}"/>
          </ac:spMkLst>
        </pc:spChg>
        <pc:spChg chg="del">
          <ac:chgData name="Fuqiang Wang" userId="562ec5ebe8fae519" providerId="LiveId" clId="{33FC1D92-B66A-4567-9B27-DBAF073C2878}" dt="2023-09-16T02:17:28.336" v="157" actId="478"/>
          <ac:spMkLst>
            <pc:docMk/>
            <pc:sldMk cId="2224412934" sldId="367"/>
            <ac:spMk id="7" creationId="{00000000-0000-0000-0000-000000000000}"/>
          </ac:spMkLst>
        </pc:spChg>
      </pc:sldChg>
      <pc:sldChg chg="addSp delSp modSp add del mod ord modShow">
        <pc:chgData name="Fuqiang Wang" userId="562ec5ebe8fae519" providerId="LiveId" clId="{33FC1D92-B66A-4567-9B27-DBAF073C2878}" dt="2023-09-24T12:39:58.998" v="566" actId="2696"/>
        <pc:sldMkLst>
          <pc:docMk/>
          <pc:sldMk cId="3065440911" sldId="394"/>
        </pc:sldMkLst>
        <pc:spChg chg="del">
          <ac:chgData name="Fuqiang Wang" userId="562ec5ebe8fae519" providerId="LiveId" clId="{33FC1D92-B66A-4567-9B27-DBAF073C2878}" dt="2023-09-16T02:26:19.462" v="166" actId="478"/>
          <ac:spMkLst>
            <pc:docMk/>
            <pc:sldMk cId="3065440911" sldId="394"/>
            <ac:spMk id="4" creationId="{59648269-A7EF-96AE-96E1-8FDDFE0DF210}"/>
          </ac:spMkLst>
        </pc:spChg>
        <pc:spChg chg="add mod">
          <ac:chgData name="Fuqiang Wang" userId="562ec5ebe8fae519" providerId="LiveId" clId="{33FC1D92-B66A-4567-9B27-DBAF073C2878}" dt="2023-09-16T02:26:19.716" v="167"/>
          <ac:spMkLst>
            <pc:docMk/>
            <pc:sldMk cId="3065440911" sldId="394"/>
            <ac:spMk id="26" creationId="{AE88669A-463E-84A5-D290-9EB0F920C31C}"/>
          </ac:spMkLst>
        </pc:spChg>
        <pc:spChg chg="mod">
          <ac:chgData name="Fuqiang Wang" userId="562ec5ebe8fae519" providerId="LiveId" clId="{33FC1D92-B66A-4567-9B27-DBAF073C2878}" dt="2023-09-23T21:10:08.290" v="398" actId="20577"/>
          <ac:spMkLst>
            <pc:docMk/>
            <pc:sldMk cId="3065440911" sldId="394"/>
            <ac:spMk id="38" creationId="{D1C11E11-BE14-F3D4-475D-6827E50C3083}"/>
          </ac:spMkLst>
        </pc:spChg>
      </pc:sldChg>
      <pc:sldChg chg="del ord">
        <pc:chgData name="Fuqiang Wang" userId="562ec5ebe8fae519" providerId="LiveId" clId="{33FC1D92-B66A-4567-9B27-DBAF073C2878}" dt="2023-09-16T02:16:29.482" v="156" actId="47"/>
        <pc:sldMkLst>
          <pc:docMk/>
          <pc:sldMk cId="643766633" sldId="395"/>
        </pc:sldMkLst>
      </pc:sldChg>
      <pc:sldChg chg="del">
        <pc:chgData name="Fuqiang Wang" userId="562ec5ebe8fae519" providerId="LiveId" clId="{33FC1D92-B66A-4567-9B27-DBAF073C2878}" dt="2023-09-16T01:59:13.118" v="105" actId="47"/>
        <pc:sldMkLst>
          <pc:docMk/>
          <pc:sldMk cId="1497276738" sldId="397"/>
        </pc:sldMkLst>
      </pc:sldChg>
      <pc:sldChg chg="modSp mod ord">
        <pc:chgData name="Fuqiang Wang" userId="562ec5ebe8fae519" providerId="LiveId" clId="{33FC1D92-B66A-4567-9B27-DBAF073C2878}" dt="2023-09-23T20:45:51.509" v="176" actId="20577"/>
        <pc:sldMkLst>
          <pc:docMk/>
          <pc:sldMk cId="969480503" sldId="398"/>
        </pc:sldMkLst>
        <pc:spChg chg="mod">
          <ac:chgData name="Fuqiang Wang" userId="562ec5ebe8fae519" providerId="LiveId" clId="{33FC1D92-B66A-4567-9B27-DBAF073C2878}" dt="2023-09-23T20:45:51.509" v="176" actId="20577"/>
          <ac:spMkLst>
            <pc:docMk/>
            <pc:sldMk cId="969480503" sldId="398"/>
            <ac:spMk id="2" creationId="{8E48E1B0-831F-F3D2-82DE-B0E643E1F3A3}"/>
          </ac:spMkLst>
        </pc:spChg>
      </pc:sldChg>
      <pc:sldChg chg="add">
        <pc:chgData name="Fuqiang Wang" userId="562ec5ebe8fae519" providerId="LiveId" clId="{33FC1D92-B66A-4567-9B27-DBAF073C2878}" dt="2023-09-16T02:08:48.340" v="109"/>
        <pc:sldMkLst>
          <pc:docMk/>
          <pc:sldMk cId="1839325099" sldId="399"/>
        </pc:sldMkLst>
      </pc:sldChg>
      <pc:sldChg chg="add">
        <pc:chgData name="Fuqiang Wang" userId="562ec5ebe8fae519" providerId="LiveId" clId="{33FC1D92-B66A-4567-9B27-DBAF073C2878}" dt="2023-09-16T02:21:33.032" v="163"/>
        <pc:sldMkLst>
          <pc:docMk/>
          <pc:sldMk cId="2647119655" sldId="400"/>
        </pc:sldMkLst>
      </pc:sldChg>
      <pc:sldChg chg="modSp add mod">
        <pc:chgData name="Fuqiang Wang" userId="562ec5ebe8fae519" providerId="LiveId" clId="{33FC1D92-B66A-4567-9B27-DBAF073C2878}" dt="2023-09-16T02:15:08.129" v="150" actId="20577"/>
        <pc:sldMkLst>
          <pc:docMk/>
          <pc:sldMk cId="2240029767" sldId="401"/>
        </pc:sldMkLst>
        <pc:spChg chg="mod">
          <ac:chgData name="Fuqiang Wang" userId="562ec5ebe8fae519" providerId="LiveId" clId="{33FC1D92-B66A-4567-9B27-DBAF073C2878}" dt="2023-09-16T02:15:08.129" v="150" actId="20577"/>
          <ac:spMkLst>
            <pc:docMk/>
            <pc:sldMk cId="2240029767" sldId="401"/>
            <ac:spMk id="3" creationId="{A4BAACA4-DF96-637B-34C3-16737CC378D4}"/>
          </ac:spMkLst>
        </pc:spChg>
      </pc:sldChg>
      <pc:sldChg chg="modSp add mod">
        <pc:chgData name="Fuqiang Wang" userId="562ec5ebe8fae519" providerId="LiveId" clId="{33FC1D92-B66A-4567-9B27-DBAF073C2878}" dt="2023-09-16T02:16:14.275" v="155" actId="14100"/>
        <pc:sldMkLst>
          <pc:docMk/>
          <pc:sldMk cId="2675371644" sldId="402"/>
        </pc:sldMkLst>
        <pc:spChg chg="mod">
          <ac:chgData name="Fuqiang Wang" userId="562ec5ebe8fae519" providerId="LiveId" clId="{33FC1D92-B66A-4567-9B27-DBAF073C2878}" dt="2023-09-16T02:16:14.275" v="155" actId="14100"/>
          <ac:spMkLst>
            <pc:docMk/>
            <pc:sldMk cId="2675371644" sldId="402"/>
            <ac:spMk id="3" creationId="{00000000-0000-0000-0000-000000000000}"/>
          </ac:spMkLst>
        </pc:spChg>
      </pc:sldChg>
      <pc:sldChg chg="add">
        <pc:chgData name="Fuqiang Wang" userId="562ec5ebe8fae519" providerId="LiveId" clId="{33FC1D92-B66A-4567-9B27-DBAF073C2878}" dt="2023-09-16T02:14:29.643" v="111"/>
        <pc:sldMkLst>
          <pc:docMk/>
          <pc:sldMk cId="1914713220" sldId="403"/>
        </pc:sldMkLst>
      </pc:sldChg>
      <pc:sldChg chg="addSp delSp modSp add del mod ord modShow">
        <pc:chgData name="Fuqiang Wang" userId="562ec5ebe8fae519" providerId="LiveId" clId="{33FC1D92-B66A-4567-9B27-DBAF073C2878}" dt="2023-09-24T12:39:58.998" v="566" actId="2696"/>
        <pc:sldMkLst>
          <pc:docMk/>
          <pc:sldMk cId="278504606" sldId="413"/>
        </pc:sldMkLst>
        <pc:spChg chg="add mod">
          <ac:chgData name="Fuqiang Wang" userId="562ec5ebe8fae519" providerId="LiveId" clId="{33FC1D92-B66A-4567-9B27-DBAF073C2878}" dt="2023-09-23T21:18:15.615" v="514" actId="207"/>
          <ac:spMkLst>
            <pc:docMk/>
            <pc:sldMk cId="278504606" sldId="413"/>
            <ac:spMk id="2" creationId="{633F7911-FCCC-1867-F2D2-DE39DD9BCC6B}"/>
          </ac:spMkLst>
        </pc:spChg>
        <pc:spChg chg="del">
          <ac:chgData name="Fuqiang Wang" userId="562ec5ebe8fae519" providerId="LiveId" clId="{33FC1D92-B66A-4567-9B27-DBAF073C2878}" dt="2023-09-16T02:26:16.039" v="164" actId="478"/>
          <ac:spMkLst>
            <pc:docMk/>
            <pc:sldMk cId="278504606" sldId="413"/>
            <ac:spMk id="4" creationId="{72319B51-3AC2-472D-1C3E-79A951F0E157}"/>
          </ac:spMkLst>
        </pc:spChg>
        <pc:spChg chg="add mod">
          <ac:chgData name="Fuqiang Wang" userId="562ec5ebe8fae519" providerId="LiveId" clId="{33FC1D92-B66A-4567-9B27-DBAF073C2878}" dt="2023-09-16T02:26:16.355" v="165"/>
          <ac:spMkLst>
            <pc:docMk/>
            <pc:sldMk cId="278504606" sldId="413"/>
            <ac:spMk id="27" creationId="{419A94FE-B283-223C-87EA-E83C9B141677}"/>
          </ac:spMkLst>
        </pc:spChg>
        <pc:spChg chg="mod">
          <ac:chgData name="Fuqiang Wang" userId="562ec5ebe8fae519" providerId="LiveId" clId="{33FC1D92-B66A-4567-9B27-DBAF073C2878}" dt="2023-09-23T21:17:37.659" v="506" actId="1076"/>
          <ac:spMkLst>
            <pc:docMk/>
            <pc:sldMk cId="278504606" sldId="413"/>
            <ac:spMk id="32" creationId="{E759BAE8-0B2E-F201-4B63-3EF9624943BA}"/>
          </ac:spMkLst>
        </pc:spChg>
        <pc:spChg chg="mod">
          <ac:chgData name="Fuqiang Wang" userId="562ec5ebe8fae519" providerId="LiveId" clId="{33FC1D92-B66A-4567-9B27-DBAF073C2878}" dt="2023-09-23T21:14:14.823" v="415" actId="20577"/>
          <ac:spMkLst>
            <pc:docMk/>
            <pc:sldMk cId="278504606" sldId="413"/>
            <ac:spMk id="38" creationId="{D1C11E11-BE14-F3D4-475D-6827E50C3083}"/>
          </ac:spMkLst>
        </pc:spChg>
        <pc:picChg chg="mod">
          <ac:chgData name="Fuqiang Wang" userId="562ec5ebe8fae519" providerId="LiveId" clId="{33FC1D92-B66A-4567-9B27-DBAF073C2878}" dt="2023-09-23T21:17:19.219" v="502" actId="1076"/>
          <ac:picMkLst>
            <pc:docMk/>
            <pc:sldMk cId="278504606" sldId="413"/>
            <ac:picMk id="19" creationId="{CC1EE580-FC9A-5E5A-89FF-EC6F061F89C1}"/>
          </ac:picMkLst>
        </pc:picChg>
        <pc:picChg chg="mod">
          <ac:chgData name="Fuqiang Wang" userId="562ec5ebe8fae519" providerId="LiveId" clId="{33FC1D92-B66A-4567-9B27-DBAF073C2878}" dt="2023-09-23T21:17:19.219" v="502" actId="1076"/>
          <ac:picMkLst>
            <pc:docMk/>
            <pc:sldMk cId="278504606" sldId="413"/>
            <ac:picMk id="30" creationId="{A19E0DFD-0A80-BB8C-C3E0-1BD6AF57B72B}"/>
          </ac:picMkLst>
        </pc:picChg>
      </pc:sldChg>
      <pc:sldChg chg="addSp delSp modSp add del mod ord modAnim modShow">
        <pc:chgData name="Fuqiang Wang" userId="562ec5ebe8fae519" providerId="LiveId" clId="{33FC1D92-B66A-4567-9B27-DBAF073C2878}" dt="2023-09-24T12:39:58.998" v="566" actId="2696"/>
        <pc:sldMkLst>
          <pc:docMk/>
          <pc:sldMk cId="3325320638" sldId="414"/>
        </pc:sldMkLst>
        <pc:spChg chg="del">
          <ac:chgData name="Fuqiang Wang" userId="562ec5ebe8fae519" providerId="LiveId" clId="{33FC1D92-B66A-4567-9B27-DBAF073C2878}" dt="2023-09-16T02:26:23.243" v="168" actId="478"/>
          <ac:spMkLst>
            <pc:docMk/>
            <pc:sldMk cId="3325320638" sldId="414"/>
            <ac:spMk id="19" creationId="{8194DD04-8FAF-6314-D70A-2B08A39F1D40}"/>
          </ac:spMkLst>
        </pc:spChg>
        <pc:spChg chg="add mod">
          <ac:chgData name="Fuqiang Wang" userId="562ec5ebe8fae519" providerId="LiveId" clId="{33FC1D92-B66A-4567-9B27-DBAF073C2878}" dt="2023-09-16T02:26:23.490" v="169"/>
          <ac:spMkLst>
            <pc:docMk/>
            <pc:sldMk cId="3325320638" sldId="414"/>
            <ac:spMk id="27" creationId="{E5452393-6087-2FE3-9BC7-467423A91B89}"/>
          </ac:spMkLst>
        </pc:spChg>
        <pc:spChg chg="mod">
          <ac:chgData name="Fuqiang Wang" userId="562ec5ebe8fae519" providerId="LiveId" clId="{33FC1D92-B66A-4567-9B27-DBAF073C2878}" dt="2023-09-23T21:10:51.641" v="402" actId="20577"/>
          <ac:spMkLst>
            <pc:docMk/>
            <pc:sldMk cId="3325320638" sldId="414"/>
            <ac:spMk id="32" creationId="{E759BAE8-0B2E-F201-4B63-3EF9624943BA}"/>
          </ac:spMkLst>
        </pc:spChg>
        <pc:spChg chg="mod">
          <ac:chgData name="Fuqiang Wang" userId="562ec5ebe8fae519" providerId="LiveId" clId="{33FC1D92-B66A-4567-9B27-DBAF073C2878}" dt="2023-09-23T21:13:13.275" v="408" actId="20577"/>
          <ac:spMkLst>
            <pc:docMk/>
            <pc:sldMk cId="3325320638" sldId="414"/>
            <ac:spMk id="38" creationId="{D1C11E11-BE14-F3D4-475D-6827E50C3083}"/>
          </ac:spMkLst>
        </pc:spChg>
        <pc:graphicFrameChg chg="mod">
          <ac:chgData name="Fuqiang Wang" userId="562ec5ebe8fae519" providerId="LiveId" clId="{33FC1D92-B66A-4567-9B27-DBAF073C2878}" dt="2023-09-23T21:08:31.694" v="383" actId="1076"/>
          <ac:graphicFrameMkLst>
            <pc:docMk/>
            <pc:sldMk cId="3325320638" sldId="414"/>
            <ac:graphicFrameMk id="2" creationId="{D32B7F52-8E0A-DB98-25E2-824E8CF2AECA}"/>
          </ac:graphicFrameMkLst>
        </pc:graphicFrameChg>
      </pc:sldChg>
      <pc:sldChg chg="delSp modSp add del mod ord modAnim modShow">
        <pc:chgData name="Fuqiang Wang" userId="562ec5ebe8fae519" providerId="LiveId" clId="{33FC1D92-B66A-4567-9B27-DBAF073C2878}" dt="2023-09-24T12:39:58.998" v="566" actId="2696"/>
        <pc:sldMkLst>
          <pc:docMk/>
          <pc:sldMk cId="1639293300" sldId="415"/>
        </pc:sldMkLst>
        <pc:spChg chg="mod">
          <ac:chgData name="Fuqiang Wang" userId="562ec5ebe8fae519" providerId="LiveId" clId="{33FC1D92-B66A-4567-9B27-DBAF073C2878}" dt="2023-09-23T20:58:23.809" v="294" actId="20577"/>
          <ac:spMkLst>
            <pc:docMk/>
            <pc:sldMk cId="1639293300" sldId="415"/>
            <ac:spMk id="31" creationId="{72B0AC81-6982-2178-9D67-B4F8F4B5D3F9}"/>
          </ac:spMkLst>
        </pc:spChg>
        <pc:spChg chg="mod">
          <ac:chgData name="Fuqiang Wang" userId="562ec5ebe8fae519" providerId="LiveId" clId="{33FC1D92-B66A-4567-9B27-DBAF073C2878}" dt="2023-09-23T21:09:56.106" v="394" actId="20577"/>
          <ac:spMkLst>
            <pc:docMk/>
            <pc:sldMk cId="1639293300" sldId="415"/>
            <ac:spMk id="32" creationId="{E759BAE8-0B2E-F201-4B63-3EF9624943BA}"/>
          </ac:spMkLst>
        </pc:spChg>
        <pc:spChg chg="mod">
          <ac:chgData name="Fuqiang Wang" userId="562ec5ebe8fae519" providerId="LiveId" clId="{33FC1D92-B66A-4567-9B27-DBAF073C2878}" dt="2023-09-23T21:09:04.867" v="388" actId="14100"/>
          <ac:spMkLst>
            <pc:docMk/>
            <pc:sldMk cId="1639293300" sldId="415"/>
            <ac:spMk id="38" creationId="{D1C11E11-BE14-F3D4-475D-6827E50C3083}"/>
          </ac:spMkLst>
        </pc:spChg>
        <pc:spChg chg="del">
          <ac:chgData name="Fuqiang Wang" userId="562ec5ebe8fae519" providerId="LiveId" clId="{33FC1D92-B66A-4567-9B27-DBAF073C2878}" dt="2023-09-23T20:56:31.916" v="190" actId="478"/>
          <ac:spMkLst>
            <pc:docMk/>
            <pc:sldMk cId="1639293300" sldId="415"/>
            <ac:spMk id="44" creationId="{FDAD2D4A-C8BC-4407-663D-82E6CBA90BC3}"/>
          </ac:spMkLst>
        </pc:spChg>
        <pc:spChg chg="mod">
          <ac:chgData name="Fuqiang Wang" userId="562ec5ebe8fae519" providerId="LiveId" clId="{33FC1D92-B66A-4567-9B27-DBAF073C2878}" dt="2023-09-23T20:56:21.023" v="189" actId="1076"/>
          <ac:spMkLst>
            <pc:docMk/>
            <pc:sldMk cId="1639293300" sldId="415"/>
            <ac:spMk id="54" creationId="{EDB7E04D-1C6E-1576-E99F-9C5363325DC1}"/>
          </ac:spMkLst>
        </pc:spChg>
        <pc:graphicFrameChg chg="mod">
          <ac:chgData name="Fuqiang Wang" userId="562ec5ebe8fae519" providerId="LiveId" clId="{33FC1D92-B66A-4567-9B27-DBAF073C2878}" dt="2023-09-23T21:09:42.729" v="392"/>
          <ac:graphicFrameMkLst>
            <pc:docMk/>
            <pc:sldMk cId="1639293300" sldId="415"/>
            <ac:graphicFrameMk id="2" creationId="{D32B7F52-8E0A-DB98-25E2-824E8CF2AECA}"/>
          </ac:graphicFrameMkLst>
        </pc:graphicFrameChg>
      </pc:sldChg>
      <pc:sldChg chg="new del">
        <pc:chgData name="Fuqiang Wang" userId="562ec5ebe8fae519" providerId="LiveId" clId="{33FC1D92-B66A-4567-9B27-DBAF073C2878}" dt="2023-09-23T21:17:58.886" v="511" actId="680"/>
        <pc:sldMkLst>
          <pc:docMk/>
          <pc:sldMk cId="862336404" sldId="416"/>
        </pc:sldMkLst>
      </pc:sldChg>
      <pc:sldChg chg="add del">
        <pc:chgData name="Fuqiang Wang" userId="562ec5ebe8fae519" providerId="LiveId" clId="{33FC1D92-B66A-4567-9B27-DBAF073C2878}" dt="2023-09-23T21:11:43.497" v="404"/>
        <pc:sldMkLst>
          <pc:docMk/>
          <pc:sldMk cId="3181086659" sldId="416"/>
        </pc:sldMkLst>
      </pc:sldChg>
    </pc:docChg>
  </pc:docChgLst>
  <pc:docChgLst>
    <pc:chgData name="Fuqiang Wang" userId="562ec5ebe8fae519" providerId="LiveId" clId="{64C43740-2A1F-45D2-A742-D34CC2C35999}"/>
    <pc:docChg chg="modSld modMainMaster">
      <pc:chgData name="Fuqiang Wang" userId="562ec5ebe8fae519" providerId="LiveId" clId="{64C43740-2A1F-45D2-A742-D34CC2C35999}" dt="2023-08-10T01:47:21.485" v="12"/>
      <pc:docMkLst>
        <pc:docMk/>
      </pc:docMkLst>
      <pc:sldChg chg="addSp modSp mod">
        <pc:chgData name="Fuqiang Wang" userId="562ec5ebe8fae519" providerId="LiveId" clId="{64C43740-2A1F-45D2-A742-D34CC2C35999}" dt="2023-08-10T01:47:21.485" v="12"/>
        <pc:sldMkLst>
          <pc:docMk/>
          <pc:sldMk cId="3162592832" sldId="256"/>
        </pc:sldMkLst>
        <pc:spChg chg="add mod">
          <ac:chgData name="Fuqiang Wang" userId="562ec5ebe8fae519" providerId="LiveId" clId="{64C43740-2A1F-45D2-A742-D34CC2C35999}" dt="2023-08-10T01:46:45.435" v="11" actId="1076"/>
          <ac:spMkLst>
            <pc:docMk/>
            <pc:sldMk cId="3162592832" sldId="256"/>
            <ac:spMk id="7" creationId="{4D63889E-48C4-AF1D-7A15-F98726546A57}"/>
          </ac:spMkLst>
        </pc:spChg>
        <pc:picChg chg="add mod">
          <ac:chgData name="Fuqiang Wang" userId="562ec5ebe8fae519" providerId="LiveId" clId="{64C43740-2A1F-45D2-A742-D34CC2C35999}" dt="2023-08-10T01:45:48.235" v="7" actId="1076"/>
          <ac:picMkLst>
            <pc:docMk/>
            <pc:sldMk cId="3162592832" sldId="256"/>
            <ac:picMk id="5" creationId="{616418F3-08A3-F2BB-9E17-52D9A2D747EE}"/>
          </ac:picMkLst>
        </pc:picChg>
        <pc:picChg chg="add mod">
          <ac:chgData name="Fuqiang Wang" userId="562ec5ebe8fae519" providerId="LiveId" clId="{64C43740-2A1F-45D2-A742-D34CC2C35999}" dt="2023-08-10T01:47:21.485" v="12"/>
          <ac:picMkLst>
            <pc:docMk/>
            <pc:sldMk cId="3162592832" sldId="256"/>
            <ac:picMk id="8" creationId="{CB3C8285-62CE-4D5D-EB26-AD3003780823}"/>
          </ac:picMkLst>
        </pc:picChg>
        <pc:picChg chg="add mod">
          <ac:chgData name="Fuqiang Wang" userId="562ec5ebe8fae519" providerId="LiveId" clId="{64C43740-2A1F-45D2-A742-D34CC2C35999}" dt="2023-08-10T01:47:21.485" v="12"/>
          <ac:picMkLst>
            <pc:docMk/>
            <pc:sldMk cId="3162592832" sldId="256"/>
            <ac:picMk id="9" creationId="{94D3F945-CCB6-1751-5004-0A181B34A7DE}"/>
          </ac:picMkLst>
        </pc:picChg>
        <pc:picChg chg="add mod">
          <ac:chgData name="Fuqiang Wang" userId="562ec5ebe8fae519" providerId="LiveId" clId="{64C43740-2A1F-45D2-A742-D34CC2C35999}" dt="2023-08-10T01:47:21.485" v="12"/>
          <ac:picMkLst>
            <pc:docMk/>
            <pc:sldMk cId="3162592832" sldId="256"/>
            <ac:picMk id="10" creationId="{0786D0E7-9FFC-D9C0-2881-D34CB6BB793D}"/>
          </ac:picMkLst>
        </pc:picChg>
        <pc:picChg chg="add mod">
          <ac:chgData name="Fuqiang Wang" userId="562ec5ebe8fae519" providerId="LiveId" clId="{64C43740-2A1F-45D2-A742-D34CC2C35999}" dt="2023-08-10T01:47:21.485" v="12"/>
          <ac:picMkLst>
            <pc:docMk/>
            <pc:sldMk cId="3162592832" sldId="256"/>
            <ac:picMk id="11" creationId="{F3163409-21DB-8AFA-A4C9-4FAC9104657C}"/>
          </ac:picMkLst>
        </pc:picChg>
      </pc:sldChg>
      <pc:sldMasterChg chg="modSldLayout">
        <pc:chgData name="Fuqiang Wang" userId="562ec5ebe8fae519" providerId="LiveId" clId="{64C43740-2A1F-45D2-A742-D34CC2C35999}" dt="2023-08-10T01:44:55.645" v="5" actId="14100"/>
        <pc:sldMasterMkLst>
          <pc:docMk/>
          <pc:sldMasterMk cId="4263711290" sldId="2147483648"/>
        </pc:sldMasterMkLst>
        <pc:sldLayoutChg chg="modSp mod">
          <pc:chgData name="Fuqiang Wang" userId="562ec5ebe8fae519" providerId="LiveId" clId="{64C43740-2A1F-45D2-A742-D34CC2C35999}" dt="2023-08-10T01:44:55.645" v="5" actId="14100"/>
          <pc:sldLayoutMkLst>
            <pc:docMk/>
            <pc:sldMasterMk cId="4263711290" sldId="2147483648"/>
            <pc:sldLayoutMk cId="341569395" sldId="2147483650"/>
          </pc:sldLayoutMkLst>
          <pc:spChg chg="mod">
            <ac:chgData name="Fuqiang Wang" userId="562ec5ebe8fae519" providerId="LiveId" clId="{64C43740-2A1F-45D2-A742-D34CC2C35999}" dt="2023-08-10T01:44:55.645" v="5" actId="14100"/>
            <ac:spMkLst>
              <pc:docMk/>
              <pc:sldMasterMk cId="4263711290" sldId="2147483648"/>
              <pc:sldLayoutMk cId="341569395" sldId="2147483650"/>
              <ac:spMk id="5" creationId="{00000000-0000-0000-0000-000000000000}"/>
            </ac:spMkLst>
          </pc:spChg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C30742-8F39-4686-9F18-B855ED825079}" type="datetimeFigureOut">
              <a:rPr lang="en-US" smtClean="0"/>
              <a:t>9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1D5C51-CEBE-4F81-9093-4E22904E39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2216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1D5C51-CEBE-4F81-9093-4E22904E390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4159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21293A-670D-4B8D-AF48-DD9D8D89E86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3344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3E563A-0E66-4DDC-B020-1F624E23C8D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676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A0E3A1-7F90-4D47-8ABA-02921DBF38C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17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1D5C51-CEBE-4F81-9093-4E22904E390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6526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1D5C51-CEBE-4F81-9093-4E22904E390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5852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1D5C51-CEBE-4F81-9093-4E22904E390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9552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3E563A-0E66-4DDC-B020-1F624E23C8D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8429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475616"/>
            <a:ext cx="5029200" cy="365125"/>
          </a:xfrm>
        </p:spPr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013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6215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965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42020"/>
            <a:ext cx="10515600" cy="1051837"/>
          </a:xfrm>
        </p:spPr>
        <p:txBody>
          <a:bodyPr/>
          <a:lstStyle>
            <a:lvl1pPr>
              <a:defRPr b="1">
                <a:solidFill>
                  <a:srgbClr val="0000FF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31477" y="6470927"/>
            <a:ext cx="6928338" cy="409575"/>
          </a:xfrm>
        </p:spPr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693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356350"/>
            <a:ext cx="5029200" cy="365125"/>
          </a:xfrm>
        </p:spPr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2423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7589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91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581400" y="6356350"/>
            <a:ext cx="5029200" cy="365125"/>
          </a:xfrm>
        </p:spPr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2708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6278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3014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152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EC5B661-3268-5455-16E2-7A05019AF0BF}"/>
              </a:ext>
            </a:extLst>
          </p:cNvPr>
          <p:cNvSpPr/>
          <p:nvPr userDrawn="1"/>
        </p:nvSpPr>
        <p:spPr>
          <a:xfrm>
            <a:off x="0" y="-55659"/>
            <a:ext cx="12192000" cy="10461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01CF601-75B0-66B6-E2CF-B9A68B866C1E}"/>
              </a:ext>
            </a:extLst>
          </p:cNvPr>
          <p:cNvSpPr/>
          <p:nvPr userDrawn="1"/>
        </p:nvSpPr>
        <p:spPr>
          <a:xfrm>
            <a:off x="0" y="6469746"/>
            <a:ext cx="12192000" cy="4032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-40389"/>
            <a:ext cx="10515600" cy="10447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4835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Fuqiang Wang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48356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4835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0070C0"/>
                </a:solidFill>
              </a:defRPr>
            </a:lvl1pPr>
          </a:lstStyle>
          <a:p>
            <a:fld id="{4140E0D7-A1FF-485A-87B3-3C201A25CC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11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rgbClr val="0000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emf"/><Relationship Id="rId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emf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52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0.wmf"/><Relationship Id="rId9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oleObject" Target="../embeddings/oleObject35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image" Target="../media/image59.wmf"/><Relationship Id="rId2" Type="http://schemas.openxmlformats.org/officeDocument/2006/relationships/oleObject" Target="../embeddings/oleObject30.bin"/><Relationship Id="rId16" Type="http://schemas.openxmlformats.org/officeDocument/2006/relationships/image" Target="../media/image62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55.wmf"/><Relationship Id="rId15" Type="http://schemas.openxmlformats.org/officeDocument/2006/relationships/image" Target="../media/image61.emf"/><Relationship Id="rId10" Type="http://schemas.openxmlformats.org/officeDocument/2006/relationships/image" Target="../media/image58.wmf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png"/><Relationship Id="rId3" Type="http://schemas.openxmlformats.org/officeDocument/2006/relationships/image" Target="../media/image6.e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emf"/><Relationship Id="rId5" Type="http://schemas.openxmlformats.org/officeDocument/2006/relationships/image" Target="../media/image7.wmf"/><Relationship Id="rId10" Type="http://schemas.openxmlformats.org/officeDocument/2006/relationships/image" Target="../media/image10.gi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1.wmf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3.emf"/><Relationship Id="rId5" Type="http://schemas.openxmlformats.org/officeDocument/2006/relationships/image" Target="../media/image29.emf"/><Relationship Id="rId10" Type="http://schemas.openxmlformats.org/officeDocument/2006/relationships/image" Target="../media/image32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40.emf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324039"/>
            <a:ext cx="12192000" cy="210401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6600" dirty="0"/>
              <a:t>Experimental search for the </a:t>
            </a:r>
            <a:br>
              <a:rPr lang="en-US" sz="6600" dirty="0"/>
            </a:br>
            <a:r>
              <a:rPr lang="en-US" sz="6600" dirty="0"/>
              <a:t>chiral magnetic effect</a:t>
            </a:r>
            <a:endParaRPr lang="en-US" sz="6600" dirty="0">
              <a:solidFill>
                <a:srgbClr val="FF0000"/>
              </a:solidFill>
              <a:effectLst/>
              <a:latin typeface="+mn-lt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775779"/>
            <a:ext cx="9144000" cy="1206500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等线" panose="02010600030101010101" pitchFamily="2" charset="-122"/>
                <a:sym typeface="Helvetica"/>
              </a:rPr>
              <a:t>Fuqiang Wang</a:t>
            </a:r>
          </a:p>
          <a:p>
            <a:r>
              <a:rPr lang="en-US" sz="2800" dirty="0">
                <a:latin typeface="等线" panose="02010600030101010101" pitchFamily="2" charset="-122"/>
                <a:sym typeface="Helvetica"/>
              </a:rPr>
              <a:t>Purdue University</a:t>
            </a:r>
            <a:endParaRPr lang="en-US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16418F3-08A3-F2BB-9E17-52D9A2D747E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974" y="0"/>
            <a:ext cx="3228975" cy="9048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D63889E-48C4-AF1D-7A15-F98726546A57}"/>
              </a:ext>
            </a:extLst>
          </p:cNvPr>
          <p:cNvSpPr txBox="1"/>
          <p:nvPr/>
        </p:nvSpPr>
        <p:spPr>
          <a:xfrm>
            <a:off x="3716215" y="286439"/>
            <a:ext cx="80889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0070C0"/>
                </a:solidFill>
              </a:rPr>
              <a:t>Strongly interacting matter in extreme magnetic fields</a:t>
            </a:r>
          </a:p>
        </p:txBody>
      </p:sp>
      <p:pic>
        <p:nvPicPr>
          <p:cNvPr id="4" name="Picture 2" descr="C:\Users\fqwang\Research\Talks\DIAGRAMS\Logos\Purdue_new_logo.gif">
            <a:extLst>
              <a:ext uri="{FF2B5EF4-FFF2-40B4-BE49-F238E27FC236}">
                <a16:creationId xmlns:a16="http://schemas.microsoft.com/office/drawing/2014/main" id="{2EFEFABA-10C5-0100-E6D6-1C98D9C5DC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885" y="5655822"/>
            <a:ext cx="3566615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fqwang\Research\Talks\DIAGRAMS\Logos\DOE_logo_OfficeOfScience.jpg">
            <a:extLst>
              <a:ext uri="{FF2B5EF4-FFF2-40B4-BE49-F238E27FC236}">
                <a16:creationId xmlns:a16="http://schemas.microsoft.com/office/drawing/2014/main" id="{FE3323CE-36C6-5E64-DC06-DC86B55CDC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0" y="5972175"/>
            <a:ext cx="5143500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C:\Users\fqwang\Research\Talks\DIAGRAMS\Logos\STARImage.jpg">
            <a:extLst>
              <a:ext uri="{FF2B5EF4-FFF2-40B4-BE49-F238E27FC236}">
                <a16:creationId xmlns:a16="http://schemas.microsoft.com/office/drawing/2014/main" id="{C6BD4D0D-923A-BBA8-C7F6-BEA3E3236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085" y="5625159"/>
            <a:ext cx="1828800" cy="1232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A blue circle with a black center&#10;&#10;Description automatically generated with medium confidence">
            <a:extLst>
              <a:ext uri="{FF2B5EF4-FFF2-40B4-BE49-F238E27FC236}">
                <a16:creationId xmlns:a16="http://schemas.microsoft.com/office/drawing/2014/main" id="{A39ECC75-992D-AC4A-21BB-5DF57210C8E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81818"/>
            <a:ext cx="1653085" cy="1276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5928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5864" y="0"/>
            <a:ext cx="10053674" cy="1097219"/>
          </a:xfrm>
        </p:spPr>
        <p:txBody>
          <a:bodyPr>
            <a:normAutofit/>
          </a:bodyPr>
          <a:lstStyle/>
          <a:p>
            <a:r>
              <a:rPr lang="en-US" sz="4000" b="1" dirty="0"/>
              <a:t>EVENT-SHAPE-ENGINEERING METHOD</a:t>
            </a:r>
            <a:endParaRPr lang="en-US" sz="2400" b="1" dirty="0"/>
          </a:p>
        </p:txBody>
      </p:sp>
      <p:sp>
        <p:nvSpPr>
          <p:cNvPr id="3" name="Rectangle 2"/>
          <p:cNvSpPr/>
          <p:nvPr/>
        </p:nvSpPr>
        <p:spPr>
          <a:xfrm>
            <a:off x="6096000" y="35379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/>
            <a:r>
              <a:rPr lang="en-US" sz="1200" i="1" dirty="0" err="1">
                <a:solidFill>
                  <a:srgbClr val="0070C0"/>
                </a:solidFill>
              </a:rPr>
              <a:t>Schukraft</a:t>
            </a:r>
            <a:r>
              <a:rPr lang="en-US" sz="1200" i="1" dirty="0">
                <a:solidFill>
                  <a:srgbClr val="0070C0"/>
                </a:solidFill>
              </a:rPr>
              <a:t>, Timmins, Voloshin, PLB 719 (2013) 394</a:t>
            </a:r>
          </a:p>
          <a:p>
            <a:pPr algn="r"/>
            <a:r>
              <a:rPr lang="en-US" sz="1200" i="1" dirty="0">
                <a:solidFill>
                  <a:srgbClr val="0070C0"/>
                </a:solidFill>
              </a:rPr>
              <a:t>ALICE, PLB 777 (2018) 151</a:t>
            </a:r>
          </a:p>
          <a:p>
            <a:pPr algn="r"/>
            <a:r>
              <a:rPr lang="en-US" sz="1200" i="1" dirty="0">
                <a:solidFill>
                  <a:srgbClr val="0070C0"/>
                </a:solidFill>
              </a:rPr>
              <a:t>CMS, PRC 97 (2018) 04491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51205" y="2621501"/>
            <a:ext cx="49187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ICE: </a:t>
            </a:r>
          </a:p>
          <a:p>
            <a:r>
              <a:rPr lang="en-US" dirty="0"/>
              <a:t>Model study of v</a:t>
            </a:r>
            <a:r>
              <a:rPr lang="en-US" baseline="-25000" dirty="0"/>
              <a:t>2</a:t>
            </a:r>
            <a:r>
              <a:rPr lang="en-US" dirty="0"/>
              <a:t>-dependent reconstruction of B direction within a given centrality because</a:t>
            </a:r>
          </a:p>
          <a:p>
            <a:r>
              <a:rPr lang="en-US" dirty="0"/>
              <a:t>different q</a:t>
            </a:r>
            <a:r>
              <a:rPr lang="en-US" baseline="-25000" dirty="0"/>
              <a:t>2</a:t>
            </a:r>
            <a:r>
              <a:rPr lang="en-US" dirty="0"/>
              <a:t> classes have different EP resolutions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2E5149-7830-D78D-514B-26F222383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3910" y="1537052"/>
          <a:ext cx="41862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280" imgH="469800" progId="Equation.DSMT4">
                  <p:embed/>
                </p:oleObj>
              </mc:Choice>
              <mc:Fallback>
                <p:oleObj name="Equation" r:id="rId3" imgW="243828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2E5149-7830-D78D-514B-26F222383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910" y="1537052"/>
                        <a:ext cx="41862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5043D0-EDE3-ECAD-5337-D4853AA9F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810B950-706C-46C1-DBEC-E60748540ED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467"/>
          <a:stretch/>
        </p:blipFill>
        <p:spPr>
          <a:xfrm>
            <a:off x="1039487" y="1040860"/>
            <a:ext cx="4635033" cy="5273324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8E5796B-D041-8610-2F89-CFF53AE8B8A2}"/>
              </a:ext>
            </a:extLst>
          </p:cNvPr>
          <p:cNvCxnSpPr>
            <a:cxnSpLocks/>
          </p:cNvCxnSpPr>
          <p:nvPr/>
        </p:nvCxnSpPr>
        <p:spPr>
          <a:xfrm flipH="1">
            <a:off x="1641747" y="3844032"/>
            <a:ext cx="3560568" cy="193624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16447" y="1537052"/>
            <a:ext cx="7649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0070C0"/>
                </a:solidFill>
              </a:rPr>
              <a:t>ALICE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EA086098-D6F4-D3C1-E4FC-4CBD6F186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A8D7BDCB-4617-758A-372C-44F2673C86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</p:spTree>
    <p:extLst>
      <p:ext uri="{BB962C8B-B14F-4D97-AF65-F5344CB8AC3E}">
        <p14:creationId xmlns:p14="http://schemas.microsoft.com/office/powerpoint/2010/main" val="18393250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154460-FC24-01E6-3C5E-56A8FD7F94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5336" y="-6851"/>
            <a:ext cx="10928464" cy="1051837"/>
          </a:xfrm>
        </p:spPr>
        <p:txBody>
          <a:bodyPr/>
          <a:lstStyle/>
          <a:p>
            <a:r>
              <a:rPr lang="en-US" dirty="0"/>
              <a:t>CMW &amp; CME: COMMON BKG SOUR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5C912E-2EF8-F247-A24C-54FDFE720D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F25024-5932-6D5E-6B3B-F4F74C00C7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675BC6B-5537-2380-67D2-BF34DD969A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9310" y="1915501"/>
            <a:ext cx="4749937" cy="376979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67CFE67-2D47-AD43-1EF4-D3596320E265}"/>
              </a:ext>
            </a:extLst>
          </p:cNvPr>
          <p:cNvSpPr txBox="1"/>
          <p:nvPr/>
        </p:nvSpPr>
        <p:spPr>
          <a:xfrm>
            <a:off x="6096000" y="537768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200" b="0" i="0" u="none" strike="noStrike" baseline="0" dirty="0">
                <a:solidFill>
                  <a:srgbClr val="0070C0"/>
                </a:solidFill>
                <a:latin typeface="Candara" panose="020E0502030303020204" pitchFamily="34" charset="0"/>
              </a:rPr>
              <a:t>Wu, Shou, </a:t>
            </a:r>
            <a:r>
              <a:rPr lang="en-US" sz="1200" dirty="0">
                <a:solidFill>
                  <a:srgbClr val="0070C0"/>
                </a:solidFill>
                <a:latin typeface="Candara" panose="020E0502030303020204" pitchFamily="34" charset="0"/>
              </a:rPr>
              <a:t>et al., </a:t>
            </a:r>
            <a:r>
              <a:rPr lang="en-US" sz="1200" b="0" i="0" u="none" strike="noStrike" baseline="0" dirty="0">
                <a:solidFill>
                  <a:srgbClr val="0070C0"/>
                </a:solidFill>
                <a:latin typeface="Candara" panose="020E0502030303020204" pitchFamily="34" charset="0"/>
              </a:rPr>
              <a:t>PRC 107, L031902 (2023)</a:t>
            </a:r>
            <a:endParaRPr lang="en-US" sz="1200" dirty="0">
              <a:solidFill>
                <a:srgbClr val="0070C0"/>
              </a:solidFill>
            </a:endParaRPr>
          </a:p>
          <a:p>
            <a:pPr algn="r"/>
            <a:r>
              <a:rPr lang="nl-NL" sz="1200" b="0" i="0" u="none" strike="noStrike" baseline="0" dirty="0">
                <a:solidFill>
                  <a:srgbClr val="0070C0"/>
                </a:solidFill>
                <a:latin typeface="Candara" panose="020E0502030303020204" pitchFamily="34" charset="0"/>
              </a:rPr>
              <a:t>Wu (ALICE), SQM 2002, EPJ Web Conf. 276, 01001 (2023)</a:t>
            </a:r>
            <a:endParaRPr lang="en-US" sz="1200" dirty="0">
              <a:solidFill>
                <a:srgbClr val="0070C0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CA6C875-BF43-A0CB-E44E-4B444DD4D2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4048" y="1178215"/>
            <a:ext cx="3696405" cy="27461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4048F96-0E58-597C-9A67-5BF590D4DA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64013" y="3665787"/>
            <a:ext cx="3756440" cy="277873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83A39B2-4E43-B132-A5ED-AF272109FFF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-921" r="3852" b="1594"/>
          <a:stretch/>
        </p:blipFill>
        <p:spPr>
          <a:xfrm>
            <a:off x="604257" y="1768901"/>
            <a:ext cx="2865493" cy="223239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E99A399-A827-0CC5-D840-0DD056EFC19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5336" y="4104714"/>
            <a:ext cx="3163974" cy="206996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6CF4833-DBBD-CA95-2F94-B6679FE75543}"/>
              </a:ext>
            </a:extLst>
          </p:cNvPr>
          <p:cNvSpPr txBox="1"/>
          <p:nvPr/>
        </p:nvSpPr>
        <p:spPr>
          <a:xfrm>
            <a:off x="819436" y="1081418"/>
            <a:ext cx="2211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LCC backgroun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4A31D40-6B8A-0700-518B-C8AD82DF5B20}"/>
              </a:ext>
            </a:extLst>
          </p:cNvPr>
          <p:cNvSpPr txBox="1"/>
          <p:nvPr/>
        </p:nvSpPr>
        <p:spPr>
          <a:xfrm>
            <a:off x="4302240" y="1485055"/>
            <a:ext cx="3544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70C0"/>
                </a:solidFill>
              </a:rPr>
              <a:t>Qiye</a:t>
            </a:r>
            <a:r>
              <a:rPr lang="en-US" dirty="0">
                <a:solidFill>
                  <a:srgbClr val="0070C0"/>
                </a:solidFill>
              </a:rPr>
              <a:t> Shou, Chirality Workshop 2023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5EC9F1E5-80AD-7AD0-5072-C02E883C17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6661C089-6EF0-FF7F-C589-BA0FFA9BF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</p:spTree>
    <p:extLst>
      <p:ext uri="{BB962C8B-B14F-4D97-AF65-F5344CB8AC3E}">
        <p14:creationId xmlns:p14="http://schemas.microsoft.com/office/powerpoint/2010/main" val="26471196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1" t="6215" r="7890" b="2667"/>
          <a:stretch/>
        </p:blipFill>
        <p:spPr bwMode="auto">
          <a:xfrm>
            <a:off x="2706219" y="1574723"/>
            <a:ext cx="5411079" cy="3777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5864" y="0"/>
            <a:ext cx="10053674" cy="1097219"/>
          </a:xfrm>
        </p:spPr>
        <p:txBody>
          <a:bodyPr>
            <a:normAutofit/>
          </a:bodyPr>
          <a:lstStyle/>
          <a:p>
            <a:r>
              <a:rPr lang="en-US" sz="4000" b="1" dirty="0"/>
              <a:t>HANDLE NONFLOW IN ESE</a:t>
            </a:r>
            <a:endParaRPr lang="en-US" sz="2400" b="1" dirty="0"/>
          </a:p>
        </p:txBody>
      </p:sp>
      <p:sp>
        <p:nvSpPr>
          <p:cNvPr id="3" name="Rectangle 2"/>
          <p:cNvSpPr/>
          <p:nvPr/>
        </p:nvSpPr>
        <p:spPr>
          <a:xfrm>
            <a:off x="6096000" y="200734"/>
            <a:ext cx="59583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i="1" dirty="0" err="1">
                <a:solidFill>
                  <a:srgbClr val="0070C0"/>
                </a:solidFill>
              </a:rPr>
              <a:t>Schukraft</a:t>
            </a:r>
            <a:r>
              <a:rPr lang="en-US" sz="1200" i="1" dirty="0">
                <a:solidFill>
                  <a:srgbClr val="0070C0"/>
                </a:solidFill>
              </a:rPr>
              <a:t>, Timmins, Voloshin, PLB 719 (2013) 394</a:t>
            </a:r>
          </a:p>
          <a:p>
            <a:pPr algn="r"/>
            <a:r>
              <a:rPr lang="en-US" sz="1200" i="1" dirty="0">
                <a:solidFill>
                  <a:srgbClr val="0070C0"/>
                </a:solidFill>
              </a:rPr>
              <a:t>ALICE, PLB 777 (2018) 151</a:t>
            </a:r>
          </a:p>
          <a:p>
            <a:pPr algn="r"/>
            <a:r>
              <a:rPr lang="en-US" sz="1200" i="1" dirty="0">
                <a:solidFill>
                  <a:srgbClr val="0070C0"/>
                </a:solidFill>
              </a:rPr>
              <a:t>CMS, PRC 97 (2018) 044912</a:t>
            </a:r>
          </a:p>
          <a:p>
            <a:pPr algn="r"/>
            <a:r>
              <a:rPr lang="en-US" sz="1200" i="1" dirty="0">
                <a:solidFill>
                  <a:srgbClr val="0070C0"/>
                </a:solidFill>
              </a:rPr>
              <a:t>Feng et al., PRC 105 (2022) 02491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77294" y="3921356"/>
            <a:ext cx="7649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0070C0"/>
                </a:solidFill>
              </a:rPr>
              <a:t>ALI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12849" y="5829873"/>
            <a:ext cx="9710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3333FF"/>
                </a:solidFill>
              </a:rPr>
              <a:t>Once nonflow taken care of, ESE is a promising way to extract CME signal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2E5149-7830-D78D-514B-26F222383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61352" y="1370607"/>
          <a:ext cx="3692953" cy="711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469800" progId="Equation.DSMT4">
                  <p:embed/>
                </p:oleObj>
              </mc:Choice>
              <mc:Fallback>
                <p:oleObj name="Equation" r:id="rId4" imgW="243828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2E5149-7830-D78D-514B-26F222383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352" y="1370607"/>
                        <a:ext cx="3692953" cy="711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8E5796B-D041-8610-2F89-CFF53AE8B8A2}"/>
              </a:ext>
            </a:extLst>
          </p:cNvPr>
          <p:cNvCxnSpPr>
            <a:cxnSpLocks/>
          </p:cNvCxnSpPr>
          <p:nvPr/>
        </p:nvCxnSpPr>
        <p:spPr>
          <a:xfrm flipH="1">
            <a:off x="3390600" y="2162238"/>
            <a:ext cx="4553899" cy="238814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52C5A2F-B6E0-88D3-4AAC-69EA9B4583E7}"/>
              </a:ext>
            </a:extLst>
          </p:cNvPr>
          <p:cNvCxnSpPr>
            <a:cxnSpLocks/>
          </p:cNvCxnSpPr>
          <p:nvPr/>
        </p:nvCxnSpPr>
        <p:spPr>
          <a:xfrm>
            <a:off x="1489921" y="2611475"/>
            <a:ext cx="0" cy="118425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44BA6A9-7A2B-1215-4652-A2DC856DAE4F}"/>
              </a:ext>
            </a:extLst>
          </p:cNvPr>
          <p:cNvSpPr txBox="1"/>
          <p:nvPr/>
        </p:nvSpPr>
        <p:spPr>
          <a:xfrm>
            <a:off x="287045" y="3891498"/>
            <a:ext cx="238799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70C0"/>
                </a:solidFill>
              </a:rPr>
              <a:t>3p nonflow removal</a:t>
            </a:r>
          </a:p>
          <a:p>
            <a:pPr algn="ctr"/>
            <a:r>
              <a:rPr lang="en-US" sz="2000" dirty="0">
                <a:solidFill>
                  <a:srgbClr val="0070C0"/>
                </a:solidFill>
              </a:rPr>
              <a:t>will bring down </a:t>
            </a:r>
            <a:br>
              <a:rPr lang="en-US" sz="2000" dirty="0">
                <a:solidFill>
                  <a:srgbClr val="0070C0"/>
                </a:solidFill>
              </a:rPr>
            </a:br>
            <a:r>
              <a:rPr lang="en-US" sz="2000" dirty="0">
                <a:solidFill>
                  <a:srgbClr val="0070C0"/>
                </a:solidFill>
                <a:latin typeface="Symbol" panose="05050102010706020507" pitchFamily="18" charset="2"/>
              </a:rPr>
              <a:t>Dg</a:t>
            </a:r>
            <a:r>
              <a:rPr lang="en-US" sz="2000" dirty="0">
                <a:solidFill>
                  <a:srgbClr val="0070C0"/>
                </a:solidFill>
              </a:rPr>
              <a:t> magnitud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67D1C2B-5DAC-F0EE-9E00-E09B8D2EC265}"/>
              </a:ext>
            </a:extLst>
          </p:cNvPr>
          <p:cNvSpPr txBox="1"/>
          <p:nvPr/>
        </p:nvSpPr>
        <p:spPr>
          <a:xfrm>
            <a:off x="8325376" y="4047748"/>
            <a:ext cx="353462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Remove v2 nonflow by (</a:t>
            </a:r>
            <a:r>
              <a:rPr lang="en-US" dirty="0" err="1">
                <a:solidFill>
                  <a:srgbClr val="0070C0"/>
                </a:solidFill>
                <a:latin typeface="Symbol" panose="05050102010706020507" pitchFamily="18" charset="2"/>
              </a:rPr>
              <a:t>Dh</a:t>
            </a:r>
            <a:r>
              <a:rPr lang="en-US" dirty="0" err="1">
                <a:solidFill>
                  <a:srgbClr val="0070C0"/>
                </a:solidFill>
              </a:rPr>
              <a:t>,</a:t>
            </a:r>
            <a:r>
              <a:rPr lang="en-US" dirty="0" err="1">
                <a:solidFill>
                  <a:srgbClr val="0070C0"/>
                </a:solidFill>
                <a:latin typeface="Symbol" panose="05050102010706020507" pitchFamily="18" charset="2"/>
              </a:rPr>
              <a:t>Df</a:t>
            </a:r>
            <a:r>
              <a:rPr lang="en-US" dirty="0">
                <a:solidFill>
                  <a:srgbClr val="0070C0"/>
                </a:solidFill>
              </a:rPr>
              <a:t>) analysis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Use v</a:t>
            </a:r>
            <a:r>
              <a:rPr lang="en-US" baseline="-25000" dirty="0">
                <a:solidFill>
                  <a:srgbClr val="0070C0"/>
                </a:solidFill>
              </a:rPr>
              <a:t>2</a:t>
            </a:r>
            <a:r>
              <a:rPr lang="en-US" dirty="0">
                <a:solidFill>
                  <a:srgbClr val="0070C0"/>
                </a:solidFill>
              </a:rPr>
              <a:t>{4} instead of v</a:t>
            </a:r>
            <a:r>
              <a:rPr lang="en-US" baseline="-25000" dirty="0">
                <a:solidFill>
                  <a:srgbClr val="0070C0"/>
                </a:solidFill>
              </a:rPr>
              <a:t>2</a:t>
            </a:r>
            <a:r>
              <a:rPr lang="en-US" dirty="0">
                <a:solidFill>
                  <a:srgbClr val="0070C0"/>
                </a:solidFill>
              </a:rPr>
              <a:t>{2} to minimize nonflow? (implicit assumption: </a:t>
            </a:r>
            <a:r>
              <a:rPr lang="en-US" dirty="0" err="1">
                <a:solidFill>
                  <a:srgbClr val="0070C0"/>
                </a:solidFill>
              </a:rPr>
              <a:t>fluct</a:t>
            </a:r>
            <a:r>
              <a:rPr lang="en-US" dirty="0">
                <a:solidFill>
                  <a:srgbClr val="0070C0"/>
                </a:solidFill>
              </a:rPr>
              <a:t>. ~ v</a:t>
            </a:r>
            <a:r>
              <a:rPr lang="en-US" baseline="-25000" dirty="0">
                <a:solidFill>
                  <a:srgbClr val="0070C0"/>
                </a:solidFill>
              </a:rPr>
              <a:t>2</a:t>
            </a:r>
            <a:r>
              <a:rPr lang="en-US" dirty="0">
                <a:solidFill>
                  <a:srgbClr val="0070C0"/>
                </a:solidFill>
              </a:rPr>
              <a:t>)</a:t>
            </a:r>
            <a:endParaRPr lang="en-US" baseline="-25000" dirty="0">
              <a:solidFill>
                <a:srgbClr val="0070C0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5043D0-EDE3-ECAD-5337-D4853AA9F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12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8641010-A9DE-EC51-08D2-E44AD1CCD33D}"/>
              </a:ext>
            </a:extLst>
          </p:cNvPr>
          <p:cNvSpPr txBox="1"/>
          <p:nvPr/>
        </p:nvSpPr>
        <p:spPr>
          <a:xfrm>
            <a:off x="669429" y="1865234"/>
            <a:ext cx="164593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</a:rPr>
              <a:t>Contaminated </a:t>
            </a:r>
          </a:p>
          <a:p>
            <a:pPr algn="ctr"/>
            <a:r>
              <a:rPr lang="en-US" sz="1800" dirty="0">
                <a:solidFill>
                  <a:srgbClr val="0070C0"/>
                </a:solidFill>
              </a:rPr>
              <a:t>by 3p nonflow 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FC4C81C-E123-AC29-7AC1-B1E09481C2EE}"/>
              </a:ext>
            </a:extLst>
          </p:cNvPr>
          <p:cNvSpPr txBox="1"/>
          <p:nvPr/>
        </p:nvSpPr>
        <p:spPr>
          <a:xfrm>
            <a:off x="8506905" y="2142233"/>
            <a:ext cx="3296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ow background is taken care of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0BF0009-2626-8F83-5B25-CE4FB4CCE94A}"/>
              </a:ext>
            </a:extLst>
          </p:cNvPr>
          <p:cNvSpPr txBox="1"/>
          <p:nvPr/>
        </p:nvSpPr>
        <p:spPr>
          <a:xfrm>
            <a:off x="4629847" y="5237735"/>
            <a:ext cx="313159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v2 contaminated by nonflow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B2F617F-3AA8-54AD-C6A8-51A915F16A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13" name="Date Placeholder 12">
            <a:extLst>
              <a:ext uri="{FF2B5EF4-FFF2-40B4-BE49-F238E27FC236}">
                <a16:creationId xmlns:a16="http://schemas.microsoft.com/office/drawing/2014/main" id="{4D6B50A1-696C-2C3D-B328-7D818E7AC5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</p:spTree>
    <p:extLst>
      <p:ext uri="{BB962C8B-B14F-4D97-AF65-F5344CB8AC3E}">
        <p14:creationId xmlns:p14="http://schemas.microsoft.com/office/powerpoint/2010/main" val="267537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0" grpId="0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069AD-4026-F4D5-55E1-2FCDE4B884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BAACA4-DF96-637B-34C3-16737CC378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/>
              <a:t>Vary both signal and background: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/>
              <a:t>Spectator/Participant Plane Method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BDB5E6-4B5F-C5AE-CEB8-857D0332B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1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A771748-6972-8730-30E0-068585315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EDE0EF42-51E8-5A90-3BA8-682607221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</p:spTree>
    <p:extLst>
      <p:ext uri="{BB962C8B-B14F-4D97-AF65-F5344CB8AC3E}">
        <p14:creationId xmlns:p14="http://schemas.microsoft.com/office/powerpoint/2010/main" val="19147132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76989" y="5308681"/>
            <a:ext cx="6994186" cy="900898"/>
          </a:xfrm>
        </p:spPr>
        <p:txBody>
          <a:bodyPr>
            <a:no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Peripheral 50-80%: consistent-with-zero signal</a:t>
            </a:r>
          </a:p>
          <a:p>
            <a:r>
              <a:rPr lang="en-US" sz="2000" dirty="0">
                <a:solidFill>
                  <a:srgbClr val="FF0000"/>
                </a:solidFill>
              </a:rPr>
              <a:t>Mid-central 20-50%: indication of finite CME, 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</a:t>
            </a:r>
            <a:r>
              <a:rPr lang="en-US" sz="2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r>
              <a:rPr lang="en-US" sz="2000" dirty="0">
                <a:solidFill>
                  <a:srgbClr val="FF0000"/>
                </a:solidFill>
              </a:rPr>
              <a:t> significanc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49931"/>
          <a:stretch/>
        </p:blipFill>
        <p:spPr>
          <a:xfrm>
            <a:off x="5448290" y="1151283"/>
            <a:ext cx="5709325" cy="4044124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81000" y="1"/>
            <a:ext cx="10515600" cy="1059366"/>
          </a:xfrm>
        </p:spPr>
        <p:txBody>
          <a:bodyPr>
            <a:normAutofit/>
          </a:bodyPr>
          <a:lstStyle/>
          <a:p>
            <a:r>
              <a:rPr lang="en-US" b="1" dirty="0"/>
              <a:t>200 GEV AU+AU COLLIS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791172" y="268701"/>
            <a:ext cx="426366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i="1" dirty="0">
                <a:solidFill>
                  <a:srgbClr val="0070C0"/>
                </a:solidFill>
              </a:rPr>
              <a:t>H.-j. Xu, et al., CPC 42 (2018) 084103, arXiv:1710.07265</a:t>
            </a:r>
          </a:p>
          <a:p>
            <a:pPr algn="r"/>
            <a:r>
              <a:rPr lang="en-US" sz="1400" i="1" dirty="0">
                <a:solidFill>
                  <a:srgbClr val="0070C0"/>
                </a:solidFill>
              </a:rPr>
              <a:t>S.A. Voloshin, PRC 98 (2018) 054911, arXiv:1805.05300</a:t>
            </a:r>
          </a:p>
          <a:p>
            <a:pPr algn="r"/>
            <a:r>
              <a:rPr lang="en-US" sz="1400" i="1" dirty="0">
                <a:solidFill>
                  <a:srgbClr val="0070C0"/>
                </a:solidFill>
              </a:rPr>
              <a:t>STAR, PRL 128 (2022) 092301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C8B1DBE-5BF0-00A6-30AC-48DF95D6C0C3}"/>
              </a:ext>
            </a:extLst>
          </p:cNvPr>
          <p:cNvGrpSpPr/>
          <p:nvPr/>
        </p:nvGrpSpPr>
        <p:grpSpPr>
          <a:xfrm>
            <a:off x="469776" y="1292286"/>
            <a:ext cx="4201155" cy="4466844"/>
            <a:chOff x="117853" y="1957249"/>
            <a:chExt cx="4201155" cy="4466844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D2C23883-CDBB-1393-6F49-8EF41DBBA9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3662839"/>
                </p:ext>
              </p:extLst>
            </p:nvPr>
          </p:nvGraphicFramePr>
          <p:xfrm>
            <a:off x="808981" y="5758930"/>
            <a:ext cx="2738438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26920" imgH="419040" progId="Equation.DSMT4">
                    <p:embed/>
                  </p:oleObj>
                </mc:Choice>
                <mc:Fallback>
                  <p:oleObj name="Equation" r:id="rId3" imgW="1726920" imgH="4190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D2C23883-CDBB-1393-6F49-8EF41DBBA9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08981" y="5758930"/>
                          <a:ext cx="2738438" cy="665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5583EAD7-2F8B-54FD-4843-9634FDBF32E9}"/>
                </a:ext>
              </a:extLst>
            </p:cNvPr>
            <p:cNvGrpSpPr/>
            <p:nvPr/>
          </p:nvGrpSpPr>
          <p:grpSpPr>
            <a:xfrm>
              <a:off x="117853" y="1957249"/>
              <a:ext cx="4201155" cy="4094835"/>
              <a:chOff x="117853" y="1957249"/>
              <a:chExt cx="4201155" cy="4094835"/>
            </a:xfrm>
          </p:grpSpPr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B26E28A2-8DB3-D4AE-8087-6B9AC2C32A4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8238834"/>
                  </p:ext>
                </p:extLst>
              </p:nvPr>
            </p:nvGraphicFramePr>
            <p:xfrm>
              <a:off x="412686" y="5349224"/>
              <a:ext cx="3886200" cy="415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145960" imgH="228600" progId="Equation.DSMT4">
                      <p:embed/>
                    </p:oleObj>
                  </mc:Choice>
                  <mc:Fallback>
                    <p:oleObj name="Equation" r:id="rId5" imgW="2145960" imgH="228600" progId="Equation.DSMT4">
                      <p:embed/>
                      <p:pic>
                        <p:nvPicPr>
                          <p:cNvPr id="14" name="Object 13">
                            <a:extLst>
                              <a:ext uri="{FF2B5EF4-FFF2-40B4-BE49-F238E27FC236}">
                                <a16:creationId xmlns:a16="http://schemas.microsoft.com/office/drawing/2014/main" id="{B26E28A2-8DB3-D4AE-8087-6B9AC2C32A4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12686" y="5349224"/>
                            <a:ext cx="3886200" cy="4159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5D7A8065-0425-2651-2C3A-6EFCE3E8181B}"/>
                  </a:ext>
                </a:extLst>
              </p:cNvPr>
              <p:cNvGrpSpPr/>
              <p:nvPr/>
            </p:nvGrpSpPr>
            <p:grpSpPr>
              <a:xfrm>
                <a:off x="117853" y="1957249"/>
                <a:ext cx="4201155" cy="4094835"/>
                <a:chOff x="117853" y="1957249"/>
                <a:chExt cx="4201155" cy="4094835"/>
              </a:xfrm>
            </p:grpSpPr>
            <p:grpSp>
              <p:nvGrpSpPr>
                <p:cNvPr id="16" name="Group 15">
                  <a:extLst>
                    <a:ext uri="{FF2B5EF4-FFF2-40B4-BE49-F238E27FC236}">
                      <a16:creationId xmlns:a16="http://schemas.microsoft.com/office/drawing/2014/main" id="{CA0CD0BE-2A8D-589D-2D72-17D083663240}"/>
                    </a:ext>
                  </a:extLst>
                </p:cNvPr>
                <p:cNvGrpSpPr/>
                <p:nvPr/>
              </p:nvGrpSpPr>
              <p:grpSpPr>
                <a:xfrm>
                  <a:off x="117853" y="1957249"/>
                  <a:ext cx="4201155" cy="3383774"/>
                  <a:chOff x="117853" y="1957249"/>
                  <a:chExt cx="4201155" cy="3383774"/>
                </a:xfrm>
              </p:grpSpPr>
              <p:pic>
                <p:nvPicPr>
                  <p:cNvPr id="18" name="Picture 17">
                    <a:extLst>
                      <a:ext uri="{FF2B5EF4-FFF2-40B4-BE49-F238E27FC236}">
                        <a16:creationId xmlns:a16="http://schemas.microsoft.com/office/drawing/2014/main" id="{C0A1294B-6A55-C65A-B7F7-96FE11B17A0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117853" y="1957249"/>
                    <a:ext cx="3691751" cy="3383774"/>
                  </a:xfrm>
                  <a:prstGeom prst="rect">
                    <a:avLst/>
                  </a:prstGeom>
                </p:spPr>
              </p:pic>
              <p:graphicFrame>
                <p:nvGraphicFramePr>
                  <p:cNvPr id="19" name="Object 18">
                    <a:extLst>
                      <a:ext uri="{FF2B5EF4-FFF2-40B4-BE49-F238E27FC236}">
                        <a16:creationId xmlns:a16="http://schemas.microsoft.com/office/drawing/2014/main" id="{287B0128-E388-DA1C-D05B-E88B4E1021F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50183794"/>
                      </p:ext>
                    </p:extLst>
                  </p:nvPr>
                </p:nvGraphicFramePr>
                <p:xfrm>
                  <a:off x="2046813" y="4823979"/>
                  <a:ext cx="2272195" cy="446324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8" imgW="1422360" imgH="279360" progId="Equation.DSMT4">
                          <p:embed/>
                        </p:oleObj>
                      </mc:Choice>
                      <mc:Fallback>
                        <p:oleObj name="Equation" r:id="rId8" imgW="1422360" imgH="279360" progId="Equation.DSMT4">
                          <p:embed/>
                          <p:pic>
                            <p:nvPicPr>
                              <p:cNvPr id="19" name="Object 18">
                                <a:extLst>
                                  <a:ext uri="{FF2B5EF4-FFF2-40B4-BE49-F238E27FC236}">
                                    <a16:creationId xmlns:a16="http://schemas.microsoft.com/office/drawing/2014/main" id="{287B0128-E388-DA1C-D05B-E88B4E1021F7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046813" y="4823979"/>
                                <a:ext cx="2272195" cy="446324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20" name="Straight Arrow Connector 19">
                    <a:extLst>
                      <a:ext uri="{FF2B5EF4-FFF2-40B4-BE49-F238E27FC236}">
                        <a16:creationId xmlns:a16="http://schemas.microsoft.com/office/drawing/2014/main" id="{41E939CA-830C-63F0-D3C7-13052A29FACA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1693128" y="3645704"/>
                    <a:ext cx="1611771" cy="144164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194F1915-039F-33C9-ADAC-6C3D3448DBF5}"/>
                      </a:ext>
                    </a:extLst>
                  </p:cNvPr>
                  <p:cNvSpPr txBox="1"/>
                  <p:nvPr/>
                </p:nvSpPr>
                <p:spPr>
                  <a:xfrm>
                    <a:off x="3250877" y="3340903"/>
                    <a:ext cx="49404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dirty="0" err="1">
                        <a:latin typeface="Symbol" panose="05050102010706020507" pitchFamily="18" charset="2"/>
                      </a:rPr>
                      <a:t>y</a:t>
                    </a:r>
                    <a:r>
                      <a:rPr lang="en-US" b="1" baseline="-25000" dirty="0" err="1"/>
                      <a:t>SP</a:t>
                    </a:r>
                    <a:endParaRPr lang="en-US" b="1" baseline="-25000" dirty="0"/>
                  </a:p>
                </p:txBody>
              </p:sp>
              <p:sp>
                <p:nvSpPr>
                  <p:cNvPr id="22" name="Left-Right Arrow 8">
                    <a:extLst>
                      <a:ext uri="{FF2B5EF4-FFF2-40B4-BE49-F238E27FC236}">
                        <a16:creationId xmlns:a16="http://schemas.microsoft.com/office/drawing/2014/main" id="{AADF74AE-1666-2763-09B2-38D20633F122}"/>
                      </a:ext>
                    </a:extLst>
                  </p:cNvPr>
                  <p:cNvSpPr/>
                  <p:nvPr/>
                </p:nvSpPr>
                <p:spPr>
                  <a:xfrm rot="19801774">
                    <a:off x="2713350" y="2398843"/>
                    <a:ext cx="753430" cy="425727"/>
                  </a:xfrm>
                  <a:prstGeom prst="leftRightArrow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srgbClr val="00B0F0"/>
                      </a:solidFill>
                    </a:endParaRPr>
                  </a:p>
                </p:txBody>
              </p:sp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D540DB05-ADE4-0E95-F326-E61D72A1B254}"/>
                      </a:ext>
                    </a:extLst>
                  </p:cNvPr>
                  <p:cNvSpPr txBox="1"/>
                  <p:nvPr/>
                </p:nvSpPr>
                <p:spPr>
                  <a:xfrm rot="19981069">
                    <a:off x="2800273" y="2424456"/>
                    <a:ext cx="57958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dirty="0"/>
                      <a:t>BKG</a:t>
                    </a:r>
                  </a:p>
                </p:txBody>
              </p:sp>
              <p:sp>
                <p:nvSpPr>
                  <p:cNvPr id="24" name="Left-Right Arrow 71">
                    <a:extLst>
                      <a:ext uri="{FF2B5EF4-FFF2-40B4-BE49-F238E27FC236}">
                        <a16:creationId xmlns:a16="http://schemas.microsoft.com/office/drawing/2014/main" id="{2BC9CC55-8E93-C9E3-1D06-2038F8E68B9B}"/>
                      </a:ext>
                    </a:extLst>
                  </p:cNvPr>
                  <p:cNvSpPr/>
                  <p:nvPr/>
                </p:nvSpPr>
                <p:spPr>
                  <a:xfrm rot="21141958">
                    <a:off x="3545366" y="3171214"/>
                    <a:ext cx="753430" cy="425727"/>
                  </a:xfrm>
                  <a:prstGeom prst="leftRightArrow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srgbClr val="00B0F0"/>
                      </a:solidFill>
                    </a:endParaRPr>
                  </a:p>
                </p:txBody>
              </p:sp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39AE6D8D-7F03-FD58-A5BA-1CEE1AD77E58}"/>
                      </a:ext>
                    </a:extLst>
                  </p:cNvPr>
                  <p:cNvSpPr txBox="1"/>
                  <p:nvPr/>
                </p:nvSpPr>
                <p:spPr>
                  <a:xfrm rot="21321253">
                    <a:off x="3611739" y="3196827"/>
                    <a:ext cx="62068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b="1" dirty="0">
                        <a:solidFill>
                          <a:srgbClr val="FF0000"/>
                        </a:solidFill>
                      </a:rPr>
                      <a:t>CME</a:t>
                    </a:r>
                  </a:p>
                </p:txBody>
              </p:sp>
              <p:sp>
                <p:nvSpPr>
                  <p:cNvPr id="26" name="Arc 25">
                    <a:extLst>
                      <a:ext uri="{FF2B5EF4-FFF2-40B4-BE49-F238E27FC236}">
                        <a16:creationId xmlns:a16="http://schemas.microsoft.com/office/drawing/2014/main" id="{FED2F472-6EC3-24B7-B963-ED209C3AF401}"/>
                      </a:ext>
                    </a:extLst>
                  </p:cNvPr>
                  <p:cNvSpPr/>
                  <p:nvPr/>
                </p:nvSpPr>
                <p:spPr>
                  <a:xfrm>
                    <a:off x="2118229" y="3526078"/>
                    <a:ext cx="161278" cy="414117"/>
                  </a:xfrm>
                  <a:prstGeom prst="arc">
                    <a:avLst/>
                  </a:prstGeom>
                  <a:ln w="28575">
                    <a:solidFill>
                      <a:srgbClr val="00B0F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7" name="Arc 16">
                  <a:extLst>
                    <a:ext uri="{FF2B5EF4-FFF2-40B4-BE49-F238E27FC236}">
                      <a16:creationId xmlns:a16="http://schemas.microsoft.com/office/drawing/2014/main" id="{586A4265-0B04-8D01-2D19-6E1CD6843D92}"/>
                    </a:ext>
                  </a:extLst>
                </p:cNvPr>
                <p:cNvSpPr/>
                <p:nvPr/>
              </p:nvSpPr>
              <p:spPr>
                <a:xfrm>
                  <a:off x="1788225" y="3604999"/>
                  <a:ext cx="1135123" cy="2447085"/>
                </a:xfrm>
                <a:prstGeom prst="arc">
                  <a:avLst/>
                </a:prstGeom>
                <a:ln w="19050"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D0B6D5-8E94-A8AC-F24B-2AD5F38681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14</a:t>
            </a:fld>
            <a:endParaRPr 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2A26034A-9DDE-69EF-17E1-FEE0B821FC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27" name="Date Placeholder 26">
            <a:extLst>
              <a:ext uri="{FF2B5EF4-FFF2-40B4-BE49-F238E27FC236}">
                <a16:creationId xmlns:a16="http://schemas.microsoft.com/office/drawing/2014/main" id="{89BAD80C-DF19-41D3-FB75-A0F225F132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</p:spTree>
    <p:extLst>
      <p:ext uri="{BB962C8B-B14F-4D97-AF65-F5344CB8AC3E}">
        <p14:creationId xmlns:p14="http://schemas.microsoft.com/office/powerpoint/2010/main" val="33902037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056"/>
            <a:ext cx="10515600" cy="1087383"/>
          </a:xfrm>
        </p:spPr>
        <p:txBody>
          <a:bodyPr/>
          <a:lstStyle/>
          <a:p>
            <a:r>
              <a:rPr lang="en-US" b="1" dirty="0"/>
              <a:t>NONFLOW IN AU+AU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837093"/>
              </p:ext>
            </p:extLst>
          </p:nvPr>
        </p:nvGraphicFramePr>
        <p:xfrm>
          <a:off x="986694" y="1287280"/>
          <a:ext cx="4466208" cy="131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1015920" progId="Equation.DSMT4">
                  <p:embed/>
                </p:oleObj>
              </mc:Choice>
              <mc:Fallback>
                <p:oleObj name="Equation" r:id="rId2" imgW="3441600" imgH="10159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694" y="1287280"/>
                        <a:ext cx="4466208" cy="1318834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6181349" y="1265645"/>
            <a:ext cx="5190475" cy="1341626"/>
            <a:chOff x="6898341" y="1397417"/>
            <a:chExt cx="4908177" cy="1227194"/>
          </a:xfrm>
        </p:grpSpPr>
        <p:sp>
          <p:nvSpPr>
            <p:cNvPr id="6" name="Rectangle 5"/>
            <p:cNvSpPr/>
            <p:nvPr/>
          </p:nvSpPr>
          <p:spPr>
            <a:xfrm>
              <a:off x="6898341" y="1397417"/>
              <a:ext cx="4908177" cy="1227194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1732861"/>
                </p:ext>
              </p:extLst>
            </p:nvPr>
          </p:nvGraphicFramePr>
          <p:xfrm>
            <a:off x="7844066" y="1437758"/>
            <a:ext cx="3869326" cy="1103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46240" imgH="838080" progId="Equation.DSMT4">
                    <p:embed/>
                  </p:oleObj>
                </mc:Choice>
                <mc:Fallback>
                  <p:oleObj name="Equation" r:id="rId4" imgW="2946240" imgH="83808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4066" y="1437758"/>
                          <a:ext cx="3869326" cy="110399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6939391" y="1805089"/>
              <a:ext cx="8098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Au+Au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898341" y="1397417"/>
              <a:ext cx="877781" cy="1227194"/>
            </a:xfrm>
            <a:prstGeom prst="rect">
              <a:avLst/>
            </a:prstGeom>
            <a:noFill/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3C782B9-C4FB-C966-9789-C833B1A15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638644"/>
              </p:ext>
            </p:extLst>
          </p:nvPr>
        </p:nvGraphicFramePr>
        <p:xfrm>
          <a:off x="546261" y="3639162"/>
          <a:ext cx="68119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647640" progId="Equation.DSMT4">
                  <p:embed/>
                </p:oleObj>
              </mc:Choice>
              <mc:Fallback>
                <p:oleObj name="Equation" r:id="rId6" imgW="3429000" imgH="647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3C782B9-C4FB-C966-9789-C833B1A151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6261" y="3639162"/>
                        <a:ext cx="6811963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4857B618-6B92-4501-C12D-DAB669EC173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4233" y="5599266"/>
            <a:ext cx="4171961" cy="692242"/>
          </a:xfrm>
          <a:prstGeom prst="rect">
            <a:avLst/>
          </a:prstGeom>
        </p:spPr>
      </p:pic>
      <p:sp>
        <p:nvSpPr>
          <p:cNvPr id="15" name="Oval 14">
            <a:extLst>
              <a:ext uri="{FF2B5EF4-FFF2-40B4-BE49-F238E27FC236}">
                <a16:creationId xmlns:a16="http://schemas.microsoft.com/office/drawing/2014/main" id="{D614DB86-5EB6-A979-27D6-ED18F1ED1D08}"/>
              </a:ext>
            </a:extLst>
          </p:cNvPr>
          <p:cNvSpPr/>
          <p:nvPr/>
        </p:nvSpPr>
        <p:spPr>
          <a:xfrm>
            <a:off x="2445829" y="2872586"/>
            <a:ext cx="574766" cy="39630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DD0D8284-071A-95EF-AB08-9562A1C68BB4}"/>
              </a:ext>
            </a:extLst>
          </p:cNvPr>
          <p:cNvCxnSpPr>
            <a:cxnSpLocks/>
          </p:cNvCxnSpPr>
          <p:nvPr/>
        </p:nvCxnSpPr>
        <p:spPr>
          <a:xfrm>
            <a:off x="7270812" y="4356318"/>
            <a:ext cx="738179" cy="96575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EB1FA6C-253B-AAAD-CF12-325DB0D59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76123"/>
              </p:ext>
            </p:extLst>
          </p:nvPr>
        </p:nvGraphicFramePr>
        <p:xfrm>
          <a:off x="590369" y="2905714"/>
          <a:ext cx="27384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26920" imgH="419040" progId="Equation.DSMT4">
                  <p:embed/>
                </p:oleObj>
              </mc:Choice>
              <mc:Fallback>
                <p:oleObj name="Equation" r:id="rId9" imgW="172692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EB1FA6C-253B-AAAD-CF12-325DB0D59E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0369" y="2905714"/>
                        <a:ext cx="2738438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7AB7BCF2-8A7D-4671-AE4B-215BA4391BDF}"/>
              </a:ext>
            </a:extLst>
          </p:cNvPr>
          <p:cNvSpPr txBox="1"/>
          <p:nvPr/>
        </p:nvSpPr>
        <p:spPr>
          <a:xfrm>
            <a:off x="8014170" y="4245719"/>
            <a:ext cx="3587461" cy="646331"/>
          </a:xfrm>
          <a:prstGeom prst="rect">
            <a:avLst/>
          </a:prstGeom>
          <a:solidFill>
            <a:schemeClr val="bg1"/>
          </a:solidFill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3p nonflow </a:t>
            </a:r>
            <a:r>
              <a:rPr lang="en-US" dirty="0">
                <a:solidFill>
                  <a:srgbClr val="0000FF"/>
                </a:solidFill>
                <a:sym typeface="Wingdings" panose="05000000000000000000" pitchFamily="2" charset="2"/>
              </a:rPr>
              <a:t></a:t>
            </a:r>
            <a:r>
              <a:rPr lang="en-US" dirty="0">
                <a:solidFill>
                  <a:srgbClr val="0000FF"/>
                </a:solidFill>
              </a:rPr>
              <a:t> makes TPC </a:t>
            </a:r>
            <a:r>
              <a:rPr lang="en-US" dirty="0">
                <a:solidFill>
                  <a:srgbClr val="0000FF"/>
                </a:solidFill>
                <a:latin typeface="Symbol" panose="05050102010706020507" pitchFamily="18" charset="2"/>
              </a:rPr>
              <a:t>Dg </a:t>
            </a:r>
            <a:r>
              <a:rPr lang="en-US" dirty="0">
                <a:solidFill>
                  <a:srgbClr val="0000FF"/>
                </a:solidFill>
              </a:rPr>
              <a:t>larger </a:t>
            </a:r>
            <a:r>
              <a:rPr lang="en-US" dirty="0">
                <a:solidFill>
                  <a:srgbClr val="0000FF"/>
                </a:solidFill>
                <a:sym typeface="Wingdings" panose="05000000000000000000" pitchFamily="2" charset="2"/>
              </a:rPr>
              <a:t> </a:t>
            </a:r>
            <a:r>
              <a:rPr lang="en-US" dirty="0">
                <a:solidFill>
                  <a:srgbClr val="0000FF"/>
                </a:solidFill>
              </a:rPr>
              <a:t>negative </a:t>
            </a:r>
            <a:r>
              <a:rPr lang="en-US" i="1" dirty="0" err="1">
                <a:solidFill>
                  <a:srgbClr val="0000FF"/>
                </a:solidFill>
              </a:rPr>
              <a:t>f</a:t>
            </a:r>
            <a:r>
              <a:rPr lang="en-US" baseline="-25000" dirty="0" err="1">
                <a:solidFill>
                  <a:srgbClr val="0000FF"/>
                </a:solidFill>
              </a:rPr>
              <a:t>CME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2F07E40-5F41-A2CB-942F-6A310AEA9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08912"/>
              </p:ext>
            </p:extLst>
          </p:nvPr>
        </p:nvGraphicFramePr>
        <p:xfrm>
          <a:off x="1865661" y="4814449"/>
          <a:ext cx="2708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03240" imgH="457200" progId="Equation.DSMT4">
                  <p:embed/>
                </p:oleObj>
              </mc:Choice>
              <mc:Fallback>
                <p:oleObj name="Equation" r:id="rId11" imgW="180324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2F07E40-5F41-A2CB-942F-6A310AEA92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5661" y="4814449"/>
                        <a:ext cx="27082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6375D0F-D3A4-3718-C225-7D0908A40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135037"/>
              </p:ext>
            </p:extLst>
          </p:nvPr>
        </p:nvGraphicFramePr>
        <p:xfrm>
          <a:off x="4922423" y="4814449"/>
          <a:ext cx="1138026" cy="62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419040" progId="Equation.DSMT4">
                  <p:embed/>
                </p:oleObj>
              </mc:Choice>
              <mc:Fallback>
                <p:oleObj name="Equation" r:id="rId13" imgW="761760" imgH="419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6375D0F-D3A4-3718-C225-7D0908A40A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22423" y="4814449"/>
                        <a:ext cx="1138026" cy="625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742CD582-AAFD-453F-AB62-A165807AD504}"/>
              </a:ext>
            </a:extLst>
          </p:cNvPr>
          <p:cNvGrpSpPr/>
          <p:nvPr/>
        </p:nvGrpSpPr>
        <p:grpSpPr>
          <a:xfrm>
            <a:off x="5245267" y="5524238"/>
            <a:ext cx="6588619" cy="842298"/>
            <a:chOff x="5200360" y="5647211"/>
            <a:chExt cx="7715273" cy="986331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9E144A1A-42C1-A7CE-7251-E73D47EE5F6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/>
            <a:srcRect b="50203"/>
            <a:stretch/>
          </p:blipFill>
          <p:spPr>
            <a:xfrm>
              <a:off x="5200360" y="5647211"/>
              <a:ext cx="4102293" cy="891701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1BE2F32A-6452-DF7E-8481-431BC93DF8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/>
            <a:srcRect l="10398" t="48188"/>
            <a:stretch/>
          </p:blipFill>
          <p:spPr>
            <a:xfrm>
              <a:off x="9239900" y="5705742"/>
              <a:ext cx="3675733" cy="927800"/>
            </a:xfrm>
            <a:prstGeom prst="rect">
              <a:avLst/>
            </a:prstGeom>
          </p:spPr>
        </p:pic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EB7A6E0F-37CA-9403-10D1-88EC0114A50C}"/>
              </a:ext>
            </a:extLst>
          </p:cNvPr>
          <p:cNvSpPr txBox="1"/>
          <p:nvPr/>
        </p:nvSpPr>
        <p:spPr>
          <a:xfrm>
            <a:off x="8008991" y="3097969"/>
            <a:ext cx="3587461" cy="646331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v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nonflow 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en-US" dirty="0">
                <a:solidFill>
                  <a:srgbClr val="FF0000"/>
                </a:solidFill>
              </a:rPr>
              <a:t>makes TPC </a:t>
            </a:r>
            <a:r>
              <a:rPr lang="en-US" dirty="0">
                <a:solidFill>
                  <a:srgbClr val="FF0000"/>
                </a:solidFill>
                <a:latin typeface="Symbol" panose="05050102010706020507" pitchFamily="18" charset="2"/>
              </a:rPr>
              <a:t>Dg </a:t>
            </a:r>
            <a:r>
              <a:rPr lang="en-US" dirty="0">
                <a:solidFill>
                  <a:srgbClr val="FF0000"/>
                </a:solidFill>
              </a:rPr>
              <a:t>smaller 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 dirty="0">
                <a:solidFill>
                  <a:srgbClr val="FF0000"/>
                </a:solidFill>
              </a:rPr>
              <a:t> positive </a:t>
            </a:r>
            <a:r>
              <a:rPr lang="en-US" i="1" dirty="0" err="1">
                <a:solidFill>
                  <a:srgbClr val="FF0000"/>
                </a:solidFill>
              </a:rPr>
              <a:t>f</a:t>
            </a:r>
            <a:r>
              <a:rPr lang="en-US" baseline="-25000" dirty="0" err="1">
                <a:solidFill>
                  <a:srgbClr val="FF0000"/>
                </a:solidFill>
              </a:rPr>
              <a:t>CME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6FAE88A4-1F00-24BC-49A2-8949431AAF6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181349" y="2878728"/>
            <a:ext cx="1569722" cy="579683"/>
          </a:xfrm>
          <a:prstGeom prst="rect">
            <a:avLst/>
          </a:prstGeom>
        </p:spPr>
      </p:pic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9CCA8BE-F29F-BF0E-17EF-FF77C9DE437D}"/>
              </a:ext>
            </a:extLst>
          </p:cNvPr>
          <p:cNvCxnSpPr>
            <a:cxnSpLocks/>
            <a:endCxn id="33" idx="1"/>
          </p:cNvCxnSpPr>
          <p:nvPr/>
        </p:nvCxnSpPr>
        <p:spPr>
          <a:xfrm flipV="1">
            <a:off x="6878543" y="3421135"/>
            <a:ext cx="1130448" cy="39277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04560E08-05C7-0F12-1229-57C3A4FCEAE6}"/>
              </a:ext>
            </a:extLst>
          </p:cNvPr>
          <p:cNvSpPr txBox="1"/>
          <p:nvPr/>
        </p:nvSpPr>
        <p:spPr>
          <a:xfrm>
            <a:off x="9003992" y="586245"/>
            <a:ext cx="30881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i="1" dirty="0">
                <a:solidFill>
                  <a:srgbClr val="0070C0"/>
                </a:solidFill>
              </a:rPr>
              <a:t>Feng et al., PRC 105 (2022) 024913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163C5D-D558-B30D-327E-B334833E6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15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3D6B09A-D070-96F4-CA3F-E67FEE079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72782E50-C754-E9F3-B6AA-26105197E5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</p:spTree>
    <p:extLst>
      <p:ext uri="{BB962C8B-B14F-4D97-AF65-F5344CB8AC3E}">
        <p14:creationId xmlns:p14="http://schemas.microsoft.com/office/powerpoint/2010/main" val="168056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2" grpId="0" animBg="1"/>
      <p:bldP spid="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877" y="-126244"/>
            <a:ext cx="10515600" cy="1325563"/>
          </a:xfrm>
        </p:spPr>
        <p:txBody>
          <a:bodyPr/>
          <a:lstStyle/>
          <a:p>
            <a:r>
              <a:rPr lang="en-US" b="1" dirty="0"/>
              <a:t>NONFLOW SUBTRACTED SIGNA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91233" y="5810996"/>
            <a:ext cx="60289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There may indeed be hint of 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</a:t>
            </a:r>
            <a:r>
              <a:rPr lang="en-US" sz="2000" dirty="0">
                <a:solidFill>
                  <a:srgbClr val="FF0000"/>
                </a:solidFill>
              </a:rPr>
              <a:t>10% CME in </a:t>
            </a:r>
            <a:r>
              <a:rPr lang="en-US" sz="2000" dirty="0" err="1">
                <a:solidFill>
                  <a:srgbClr val="FF0000"/>
                </a:solidFill>
              </a:rPr>
              <a:t>Au+Au</a:t>
            </a:r>
            <a:r>
              <a:rPr lang="en-US" sz="2000" dirty="0">
                <a:solidFill>
                  <a:srgbClr val="FF0000"/>
                </a:solidFill>
              </a:rPr>
              <a:t> data!</a:t>
            </a:r>
            <a:endParaRPr lang="en-US" sz="2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45582" y="368622"/>
            <a:ext cx="31907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i="1" dirty="0">
                <a:solidFill>
                  <a:srgbClr val="0070C0"/>
                </a:solidFill>
              </a:rPr>
              <a:t>STAR, PRL 128 (2022) 092301</a:t>
            </a:r>
          </a:p>
          <a:p>
            <a:pPr algn="r"/>
            <a:r>
              <a:rPr lang="en-US" sz="1600" i="1" dirty="0">
                <a:solidFill>
                  <a:srgbClr val="0070C0"/>
                </a:solidFill>
              </a:rPr>
              <a:t>Feng et al., PRC 105 (2022) 024913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7666" y="1784900"/>
            <a:ext cx="6129901" cy="3949000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75302C9-DED4-DA3E-5C0B-10CEA6D4F618}"/>
              </a:ext>
            </a:extLst>
          </p:cNvPr>
          <p:cNvCxnSpPr>
            <a:cxnSpLocks/>
          </p:cNvCxnSpPr>
          <p:nvPr/>
        </p:nvCxnSpPr>
        <p:spPr>
          <a:xfrm flipV="1">
            <a:off x="7146906" y="3552073"/>
            <a:ext cx="1210235" cy="527168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F58314A1-9695-1FCB-882D-434676D2C142}"/>
              </a:ext>
            </a:extLst>
          </p:cNvPr>
          <p:cNvCxnSpPr>
            <a:cxnSpLocks/>
          </p:cNvCxnSpPr>
          <p:nvPr/>
        </p:nvCxnSpPr>
        <p:spPr>
          <a:xfrm flipH="1" flipV="1">
            <a:off x="8357141" y="3552073"/>
            <a:ext cx="1237129" cy="1109874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0F0544B6-6F85-56B0-7E12-5E745D00EB92}"/>
              </a:ext>
            </a:extLst>
          </p:cNvPr>
          <p:cNvCxnSpPr>
            <a:cxnSpLocks/>
          </p:cNvCxnSpPr>
          <p:nvPr/>
        </p:nvCxnSpPr>
        <p:spPr>
          <a:xfrm flipV="1">
            <a:off x="9594270" y="4572300"/>
            <a:ext cx="1201271" cy="89647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55FD1F66-F2B0-83E7-3568-937DDEB90D20}"/>
              </a:ext>
            </a:extLst>
          </p:cNvPr>
          <p:cNvCxnSpPr>
            <a:cxnSpLocks/>
          </p:cNvCxnSpPr>
          <p:nvPr/>
        </p:nvCxnSpPr>
        <p:spPr>
          <a:xfrm flipH="1">
            <a:off x="6931347" y="3632484"/>
            <a:ext cx="1201269" cy="161851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90A40060-4866-EDD9-05C8-5AB1A284453E}"/>
              </a:ext>
            </a:extLst>
          </p:cNvPr>
          <p:cNvCxnSpPr>
            <a:cxnSpLocks/>
          </p:cNvCxnSpPr>
          <p:nvPr/>
        </p:nvCxnSpPr>
        <p:spPr>
          <a:xfrm>
            <a:off x="8157281" y="3632484"/>
            <a:ext cx="1185570" cy="762691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CEDA335F-3470-C886-A4C6-D5C2B1A19A31}"/>
              </a:ext>
            </a:extLst>
          </p:cNvPr>
          <p:cNvCxnSpPr>
            <a:cxnSpLocks/>
          </p:cNvCxnSpPr>
          <p:nvPr/>
        </p:nvCxnSpPr>
        <p:spPr>
          <a:xfrm flipH="1" flipV="1">
            <a:off x="9364506" y="4395175"/>
            <a:ext cx="1188580" cy="35471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67D7834E-93B6-DC82-5287-CDE819A4A4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280" y="2290382"/>
            <a:ext cx="4205699" cy="2759120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5A763E9-0027-57A8-B8D3-B4A9B5A84CB7}"/>
              </a:ext>
            </a:extLst>
          </p:cNvPr>
          <p:cNvCxnSpPr>
            <a:cxnSpLocks/>
          </p:cNvCxnSpPr>
          <p:nvPr/>
        </p:nvCxnSpPr>
        <p:spPr>
          <a:xfrm flipV="1">
            <a:off x="1651453" y="4215827"/>
            <a:ext cx="1009843" cy="1221222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2BBFCAC4-5A5F-11AB-C35A-491903C96E56}"/>
              </a:ext>
            </a:extLst>
          </p:cNvPr>
          <p:cNvSpPr txBox="1"/>
          <p:nvPr/>
        </p:nvSpPr>
        <p:spPr>
          <a:xfrm>
            <a:off x="838200" y="5437049"/>
            <a:ext cx="1330037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HIJING 3p estimates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407B4452-123B-AD01-CA9E-D1F3822DC341}"/>
              </a:ext>
            </a:extLst>
          </p:cNvPr>
          <p:cNvCxnSpPr>
            <a:cxnSpLocks/>
          </p:cNvCxnSpPr>
          <p:nvPr/>
        </p:nvCxnSpPr>
        <p:spPr>
          <a:xfrm>
            <a:off x="1596107" y="1934223"/>
            <a:ext cx="818720" cy="149477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9D9C5E40-F7E4-B7F8-688B-D6B07DC83425}"/>
              </a:ext>
            </a:extLst>
          </p:cNvPr>
          <p:cNvSpPr txBox="1"/>
          <p:nvPr/>
        </p:nvSpPr>
        <p:spPr>
          <a:xfrm>
            <a:off x="919256" y="1276769"/>
            <a:ext cx="1330037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MPT 2p estimates</a:t>
            </a:r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A1E2325B-7BFF-F08A-09C3-93F0D89491D1}"/>
              </a:ext>
            </a:extLst>
          </p:cNvPr>
          <p:cNvGrpSpPr/>
          <p:nvPr/>
        </p:nvGrpSpPr>
        <p:grpSpPr>
          <a:xfrm>
            <a:off x="5064545" y="1779984"/>
            <a:ext cx="6129901" cy="3949000"/>
            <a:chOff x="2369289" y="1303781"/>
            <a:chExt cx="6129901" cy="3949000"/>
          </a:xfrm>
        </p:grpSpPr>
        <p:pic>
          <p:nvPicPr>
            <p:cNvPr id="103" name="Picture 102">
              <a:extLst>
                <a:ext uri="{FF2B5EF4-FFF2-40B4-BE49-F238E27FC236}">
                  <a16:creationId xmlns:a16="http://schemas.microsoft.com/office/drawing/2014/main" id="{923720B6-6F23-10E0-B621-576B8F69856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69289" y="1303781"/>
              <a:ext cx="6129901" cy="3949000"/>
            </a:xfrm>
            <a:prstGeom prst="rect">
              <a:avLst/>
            </a:prstGeom>
          </p:spPr>
        </p:pic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BF2BB71F-2CB9-8D7E-BC18-D283D10FBE7B}"/>
                </a:ext>
              </a:extLst>
            </p:cNvPr>
            <p:cNvSpPr/>
            <p:nvPr/>
          </p:nvSpPr>
          <p:spPr>
            <a:xfrm>
              <a:off x="5074024" y="2684929"/>
              <a:ext cx="143435" cy="869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38E53A15-9F11-BB69-630E-0ED0D36E4858}"/>
                </a:ext>
              </a:extLst>
            </p:cNvPr>
            <p:cNvSpPr/>
            <p:nvPr/>
          </p:nvSpPr>
          <p:spPr>
            <a:xfrm>
              <a:off x="5074024" y="3641561"/>
              <a:ext cx="143435" cy="2849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E8997A23-EE93-AF3B-C391-4632359DB388}"/>
                </a:ext>
              </a:extLst>
            </p:cNvPr>
            <p:cNvSpPr/>
            <p:nvPr/>
          </p:nvSpPr>
          <p:spPr>
            <a:xfrm>
              <a:off x="4338918" y="3146612"/>
              <a:ext cx="242047" cy="869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Rectangle 106">
              <a:extLst>
                <a:ext uri="{FF2B5EF4-FFF2-40B4-BE49-F238E27FC236}">
                  <a16:creationId xmlns:a16="http://schemas.microsoft.com/office/drawing/2014/main" id="{0C99B631-0A22-1BEE-E125-BE34530F857E}"/>
                </a:ext>
              </a:extLst>
            </p:cNvPr>
            <p:cNvSpPr/>
            <p:nvPr/>
          </p:nvSpPr>
          <p:spPr>
            <a:xfrm>
              <a:off x="3881718" y="3146612"/>
              <a:ext cx="143435" cy="869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0B33C1CE-69A2-C0A0-11F5-B3B0F4844A3A}"/>
                </a:ext>
              </a:extLst>
            </p:cNvPr>
            <p:cNvSpPr/>
            <p:nvPr/>
          </p:nvSpPr>
          <p:spPr>
            <a:xfrm>
              <a:off x="5547277" y="2550458"/>
              <a:ext cx="252888" cy="9771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98F5D0E4-7B8D-B82A-1DA1-DA8A88348E95}"/>
                </a:ext>
              </a:extLst>
            </p:cNvPr>
            <p:cNvSpPr/>
            <p:nvPr/>
          </p:nvSpPr>
          <p:spPr>
            <a:xfrm>
              <a:off x="6248400" y="3617258"/>
              <a:ext cx="242047" cy="5961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Rectangle 109">
              <a:extLst>
                <a:ext uri="{FF2B5EF4-FFF2-40B4-BE49-F238E27FC236}">
                  <a16:creationId xmlns:a16="http://schemas.microsoft.com/office/drawing/2014/main" id="{A392F45F-B774-5200-AB71-35490D53CC7D}"/>
                </a:ext>
              </a:extLst>
            </p:cNvPr>
            <p:cNvSpPr/>
            <p:nvPr/>
          </p:nvSpPr>
          <p:spPr>
            <a:xfrm>
              <a:off x="6763870" y="3881717"/>
              <a:ext cx="242047" cy="5961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Rectangle 110">
              <a:extLst>
                <a:ext uri="{FF2B5EF4-FFF2-40B4-BE49-F238E27FC236}">
                  <a16:creationId xmlns:a16="http://schemas.microsoft.com/office/drawing/2014/main" id="{6E372FB6-AA86-9161-CDB3-E9EFE08FC2B7}"/>
                </a:ext>
              </a:extLst>
            </p:cNvPr>
            <p:cNvSpPr/>
            <p:nvPr/>
          </p:nvSpPr>
          <p:spPr>
            <a:xfrm>
              <a:off x="7440706" y="3601569"/>
              <a:ext cx="242047" cy="5961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71C28534-C74C-2732-EE11-D3456A4BCD6E}"/>
                </a:ext>
              </a:extLst>
            </p:cNvPr>
            <p:cNvSpPr/>
            <p:nvPr/>
          </p:nvSpPr>
          <p:spPr>
            <a:xfrm>
              <a:off x="7969948" y="3816720"/>
              <a:ext cx="242047" cy="4325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Rectangle 112">
              <a:extLst>
                <a:ext uri="{FF2B5EF4-FFF2-40B4-BE49-F238E27FC236}">
                  <a16:creationId xmlns:a16="http://schemas.microsoft.com/office/drawing/2014/main" id="{A8B32463-1BA8-19A3-FCA4-78C905C818DA}"/>
                </a:ext>
              </a:extLst>
            </p:cNvPr>
            <p:cNvSpPr/>
            <p:nvPr/>
          </p:nvSpPr>
          <p:spPr>
            <a:xfrm>
              <a:off x="5853952" y="2054808"/>
              <a:ext cx="2393576" cy="4956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54855533-0C7B-996A-B961-1EB49A83DADE}"/>
              </a:ext>
            </a:extLst>
          </p:cNvPr>
          <p:cNvCxnSpPr>
            <a:cxnSpLocks/>
          </p:cNvCxnSpPr>
          <p:nvPr/>
        </p:nvCxnSpPr>
        <p:spPr>
          <a:xfrm flipH="1">
            <a:off x="6930456" y="3623584"/>
            <a:ext cx="1201269" cy="161851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464A5A6E-ED69-2AB9-EEB6-01DC555E16E6}"/>
              </a:ext>
            </a:extLst>
          </p:cNvPr>
          <p:cNvCxnSpPr>
            <a:cxnSpLocks/>
          </p:cNvCxnSpPr>
          <p:nvPr/>
        </p:nvCxnSpPr>
        <p:spPr>
          <a:xfrm>
            <a:off x="8156390" y="3623584"/>
            <a:ext cx="1185570" cy="762691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2D686103-1484-34FE-560B-43125D141BA3}"/>
              </a:ext>
            </a:extLst>
          </p:cNvPr>
          <p:cNvCxnSpPr>
            <a:cxnSpLocks/>
          </p:cNvCxnSpPr>
          <p:nvPr/>
        </p:nvCxnSpPr>
        <p:spPr>
          <a:xfrm flipH="1" flipV="1">
            <a:off x="9363615" y="4386275"/>
            <a:ext cx="1188580" cy="35471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339457" y="1255918"/>
            <a:ext cx="1412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14.7 </a:t>
            </a:r>
            <a:r>
              <a:rPr lang="el-GR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±</a:t>
            </a: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5.0)%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>
            <a:cxnSpLocks/>
            <a:stCxn id="6" idx="2"/>
          </p:cNvCxnSpPr>
          <p:nvPr/>
        </p:nvCxnSpPr>
        <p:spPr>
          <a:xfrm flipH="1">
            <a:off x="6524176" y="1625250"/>
            <a:ext cx="521564" cy="1089454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284967" y="1583404"/>
            <a:ext cx="1348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4.1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 ±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4.8)%</a:t>
            </a:r>
            <a:r>
              <a:rPr lang="en-US" dirty="0"/>
              <a:t> </a:t>
            </a:r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>
          <a:xfrm flipH="1">
            <a:off x="7044051" y="1905227"/>
            <a:ext cx="629376" cy="151168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723412" y="1199996"/>
            <a:ext cx="1295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6.3 </a:t>
            </a:r>
            <a:r>
              <a:rPr lang="el-GR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±</a:t>
            </a:r>
            <a:r>
              <a:rPr lang="en-US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5.6)%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74834" y="1504923"/>
            <a:ext cx="1475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dirty="0">
                <a:latin typeface="Symbol" panose="05050102010706020507" pitchFamily="18" charset="2"/>
              </a:rPr>
              <a:t>-</a:t>
            </a:r>
            <a:r>
              <a:rPr lang="en-US" dirty="0"/>
              <a:t>5.0</a:t>
            </a:r>
            <a:r>
              <a:rPr lang="el-GR" dirty="0">
                <a:latin typeface="Calibri" panose="020F0502020204030204" pitchFamily="34" charset="0"/>
                <a:cs typeface="Calibri" panose="020F0502020204030204" pitchFamily="34" charset="0"/>
              </a:rPr>
              <a:t> ±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2.6)%</a:t>
            </a:r>
            <a:r>
              <a:rPr lang="en-US" dirty="0"/>
              <a:t> </a:t>
            </a:r>
          </a:p>
        </p:txBody>
      </p:sp>
      <p:cxnSp>
        <p:nvCxnSpPr>
          <p:cNvPr id="14" name="Straight Arrow Connector 13"/>
          <p:cNvCxnSpPr>
            <a:cxnSpLocks/>
            <a:stCxn id="8" idx="2"/>
          </p:cNvCxnSpPr>
          <p:nvPr/>
        </p:nvCxnSpPr>
        <p:spPr>
          <a:xfrm flipH="1">
            <a:off x="10099480" y="1569328"/>
            <a:ext cx="271706" cy="1566579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cxnSpLocks/>
          </p:cNvCxnSpPr>
          <p:nvPr/>
        </p:nvCxnSpPr>
        <p:spPr>
          <a:xfrm flipH="1">
            <a:off x="10582594" y="1872635"/>
            <a:ext cx="374057" cy="2343192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85862" y="5237387"/>
            <a:ext cx="21250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et nonflow effect could be negative!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5A5B07C6-D5FB-A2D6-4521-E72E43E5C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16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35D8DC5-51CB-B9CA-60A2-01CA40D13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25" name="Date Placeholder 24">
            <a:extLst>
              <a:ext uri="{FF2B5EF4-FFF2-40B4-BE49-F238E27FC236}">
                <a16:creationId xmlns:a16="http://schemas.microsoft.com/office/drawing/2014/main" id="{BA251E77-0B4F-7F3F-CBA5-7993D82883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</p:spTree>
    <p:extLst>
      <p:ext uri="{BB962C8B-B14F-4D97-AF65-F5344CB8AC3E}">
        <p14:creationId xmlns:p14="http://schemas.microsoft.com/office/powerpoint/2010/main" val="112012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6270425" y="2245382"/>
            <a:ext cx="4680350" cy="2882082"/>
            <a:chOff x="3042576" y="1871325"/>
            <a:chExt cx="6106849" cy="3677566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42576" y="1871325"/>
              <a:ext cx="6106849" cy="3677566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4137564" y="4378803"/>
              <a:ext cx="2263236" cy="514541"/>
            </a:xfrm>
            <a:prstGeom prst="rect">
              <a:avLst/>
            </a:prstGeom>
            <a:solidFill>
              <a:srgbClr val="92D050">
                <a:alpha val="4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29" y="48108"/>
            <a:ext cx="10515600" cy="853812"/>
          </a:xfrm>
        </p:spPr>
        <p:txBody>
          <a:bodyPr>
            <a:normAutofit/>
          </a:bodyPr>
          <a:lstStyle/>
          <a:p>
            <a:r>
              <a:rPr lang="en-US" b="1" dirty="0"/>
              <a:t>AU+AU AND ISOBAR ARE CONSISTENT</a:t>
            </a:r>
            <a:endParaRPr lang="en-US" sz="3200" b="1" dirty="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37" y="1466018"/>
            <a:ext cx="4286921" cy="2413537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747400" y="1437384"/>
            <a:ext cx="356315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https://www.bnl.gov/newsroom/news.php?a=11906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45060" y="439863"/>
            <a:ext cx="5546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b="0" i="1" u="none" strike="noStrike" baseline="0" dirty="0">
                <a:solidFill>
                  <a:srgbClr val="0070C0"/>
                </a:solidFill>
              </a:rPr>
              <a:t>Shi et al., Ann. Phys. 394 (2018) 50–72</a:t>
            </a:r>
            <a:endParaRPr lang="en-US" sz="1400" i="1" dirty="0">
              <a:solidFill>
                <a:srgbClr val="0070C0"/>
              </a:solidFill>
            </a:endParaRPr>
          </a:p>
          <a:p>
            <a:pPr algn="r"/>
            <a:r>
              <a:rPr lang="en-US" sz="1400" i="1" dirty="0">
                <a:solidFill>
                  <a:srgbClr val="0070C0"/>
                </a:solidFill>
              </a:rPr>
              <a:t>Feng et al., PLB 820 (2021) 136549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38D3D72-2FB8-05DD-86D0-DD311CCF3A52}"/>
              </a:ext>
            </a:extLst>
          </p:cNvPr>
          <p:cNvSpPr txBox="1"/>
          <p:nvPr/>
        </p:nvSpPr>
        <p:spPr>
          <a:xfrm>
            <a:off x="5668455" y="1106884"/>
            <a:ext cx="6324600" cy="11621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600" dirty="0"/>
              <a:t>Background </a:t>
            </a:r>
            <a:r>
              <a:rPr lang="en-US" sz="1600" dirty="0">
                <a:sym typeface="Symbol" panose="05050102010706020507" pitchFamily="18" charset="2"/>
              </a:rPr>
              <a:t></a:t>
            </a:r>
            <a:r>
              <a:rPr lang="en-US" sz="1600" dirty="0"/>
              <a:t> 1/N </a:t>
            </a:r>
            <a:r>
              <a:rPr lang="en-US" sz="1600" dirty="0">
                <a:sym typeface="Wingdings" panose="05000000000000000000" pitchFamily="2" charset="2"/>
              </a:rPr>
              <a:t> </a:t>
            </a:r>
            <a:r>
              <a:rPr lang="en-US" sz="1600" dirty="0">
                <a:solidFill>
                  <a:srgbClr val="FF0000"/>
                </a:solidFill>
              </a:rPr>
              <a:t>isobar/</a:t>
            </a:r>
            <a:r>
              <a:rPr lang="en-US" sz="1600" dirty="0" err="1">
                <a:solidFill>
                  <a:srgbClr val="FF0000"/>
                </a:solidFill>
              </a:rPr>
              <a:t>AuAu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 2</a:t>
            </a:r>
          </a:p>
          <a:p>
            <a:pPr algn="ctr">
              <a:lnSpc>
                <a:spcPct val="150000"/>
              </a:lnSpc>
            </a:pPr>
            <a:r>
              <a:rPr lang="en-US" sz="1600" dirty="0"/>
              <a:t>Mag. field B </a:t>
            </a:r>
            <a:r>
              <a:rPr lang="en-US" sz="1600" dirty="0">
                <a:sym typeface="Symbol" panose="05050102010706020507" pitchFamily="18" charset="2"/>
              </a:rPr>
              <a:t> A/A</a:t>
            </a:r>
            <a:r>
              <a:rPr lang="en-US" sz="1600" baseline="30000" dirty="0">
                <a:sym typeface="Symbol" panose="05050102010706020507" pitchFamily="18" charset="2"/>
              </a:rPr>
              <a:t>2/3</a:t>
            </a:r>
            <a:r>
              <a:rPr lang="en-US" sz="1600" dirty="0">
                <a:sym typeface="Symbol" panose="05050102010706020507" pitchFamily="18" charset="2"/>
              </a:rPr>
              <a:t>  A</a:t>
            </a:r>
            <a:r>
              <a:rPr lang="en-US" sz="1600" baseline="30000" dirty="0">
                <a:sym typeface="Symbol" panose="05050102010706020507" pitchFamily="18" charset="2"/>
              </a:rPr>
              <a:t>1/3</a:t>
            </a:r>
            <a:r>
              <a:rPr lang="en-US" sz="1600" dirty="0"/>
              <a:t>, </a:t>
            </a:r>
            <a:r>
              <a:rPr lang="en-US" sz="1600" dirty="0" err="1">
                <a:latin typeface="Symbol" panose="05050102010706020507" pitchFamily="18" charset="2"/>
              </a:rPr>
              <a:t>Dg</a:t>
            </a:r>
            <a:r>
              <a:rPr lang="en-US" sz="1600" baseline="-25000" dirty="0" err="1"/>
              <a:t>CME</a:t>
            </a:r>
            <a:r>
              <a:rPr lang="en-US" sz="1600" dirty="0"/>
              <a:t> </a:t>
            </a:r>
            <a:r>
              <a:rPr lang="en-US" sz="1600" dirty="0">
                <a:sym typeface="Symbol" panose="05050102010706020507" pitchFamily="18" charset="2"/>
              </a:rPr>
              <a:t> B</a:t>
            </a:r>
            <a:r>
              <a:rPr lang="en-US" sz="1600" baseline="30000" dirty="0">
                <a:sym typeface="Symbol" panose="05050102010706020507" pitchFamily="18" charset="2"/>
              </a:rPr>
              <a:t>2</a:t>
            </a:r>
            <a:r>
              <a:rPr lang="en-US" sz="1600" dirty="0">
                <a:sym typeface="Symbol" panose="05050102010706020507" pitchFamily="18" charset="2"/>
              </a:rPr>
              <a:t>  A</a:t>
            </a:r>
            <a:r>
              <a:rPr lang="en-US" sz="1600" baseline="30000" dirty="0">
                <a:sym typeface="Symbol" panose="05050102010706020507" pitchFamily="18" charset="2"/>
              </a:rPr>
              <a:t>2/3  </a:t>
            </a:r>
            <a:r>
              <a:rPr lang="en-US" sz="1600" dirty="0">
                <a:sym typeface="Wingdings" panose="05000000000000000000" pitchFamily="2" charset="2"/>
              </a:rPr>
              <a:t> </a:t>
            </a:r>
            <a:r>
              <a:rPr lang="en-US" sz="1600" dirty="0">
                <a:solidFill>
                  <a:srgbClr val="FF0000"/>
                </a:solidFill>
              </a:rPr>
              <a:t>Signal: </a:t>
            </a:r>
            <a:r>
              <a:rPr lang="en-US" sz="1600" dirty="0" err="1">
                <a:solidFill>
                  <a:srgbClr val="FF0000"/>
                </a:solidFill>
              </a:rPr>
              <a:t>AuAu</a:t>
            </a:r>
            <a:r>
              <a:rPr lang="en-US" sz="1600" dirty="0">
                <a:solidFill>
                  <a:srgbClr val="FF0000"/>
                </a:solidFill>
              </a:rPr>
              <a:t>/isobar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 1.5</a:t>
            </a:r>
          </a:p>
          <a:p>
            <a:pPr algn="ctr">
              <a:lnSpc>
                <a:spcPct val="150000"/>
              </a:lnSpc>
            </a:pPr>
            <a:r>
              <a:rPr lang="en-US" sz="1600" dirty="0">
                <a:solidFill>
                  <a:srgbClr val="FF0000"/>
                </a:solidFill>
              </a:rPr>
              <a:t>Could be x3 reduction in </a:t>
            </a:r>
            <a:r>
              <a:rPr lang="en-US" sz="1600" i="1" dirty="0" err="1">
                <a:solidFill>
                  <a:srgbClr val="FF0000"/>
                </a:solidFill>
              </a:rPr>
              <a:t>f</a:t>
            </a:r>
            <a:r>
              <a:rPr lang="en-US" sz="1600" baseline="-25000" dirty="0" err="1">
                <a:solidFill>
                  <a:srgbClr val="FF0000"/>
                </a:solidFill>
              </a:rPr>
              <a:t>CM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376F8F-E50B-DBC7-0CDC-472E915393A1}"/>
              </a:ext>
            </a:extLst>
          </p:cNvPr>
          <p:cNvSpPr txBox="1"/>
          <p:nvPr/>
        </p:nvSpPr>
        <p:spPr>
          <a:xfrm>
            <a:off x="5796202" y="5172348"/>
            <a:ext cx="6096000" cy="8803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>
                <a:sym typeface="Symbol" panose="05050102010706020507" pitchFamily="18" charset="2"/>
              </a:rPr>
              <a:t>If </a:t>
            </a:r>
            <a:r>
              <a:rPr lang="en-US" dirty="0" err="1">
                <a:sym typeface="Symbol" panose="05050102010706020507" pitchFamily="18" charset="2"/>
              </a:rPr>
              <a:t>AuA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f</a:t>
            </a:r>
            <a:r>
              <a:rPr lang="en-US" baseline="-25000" dirty="0" err="1">
                <a:sym typeface="Symbol" panose="05050102010706020507" pitchFamily="18" charset="2"/>
              </a:rPr>
              <a:t>CME</a:t>
            </a:r>
            <a:r>
              <a:rPr lang="en-US" dirty="0">
                <a:sym typeface="Symbol" panose="05050102010706020507" pitchFamily="18" charset="2"/>
              </a:rPr>
              <a:t>=10%, then isobar 3% (1</a:t>
            </a:r>
            <a:r>
              <a:rPr lang="en-US" dirty="0"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en-US" dirty="0">
                <a:sym typeface="Symbol" panose="05050102010706020507" pitchFamily="18" charset="2"/>
              </a:rPr>
              <a:t> effect)</a:t>
            </a:r>
          </a:p>
          <a:p>
            <a:pPr algn="ctr"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Ru/Zr = 1 + 15%*3% = 1.005 (±0.004)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01D494-70E1-B599-12B9-BD1EF2C166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1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55CA4A4-D57B-8B39-F435-CED529168E9B}"/>
              </a:ext>
            </a:extLst>
          </p:cNvPr>
          <p:cNvSpPr txBox="1"/>
          <p:nvPr/>
        </p:nvSpPr>
        <p:spPr>
          <a:xfrm>
            <a:off x="831535" y="4210474"/>
            <a:ext cx="4171527" cy="17089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latin typeface="Symbol" panose="05050102010706020507" pitchFamily="18" charset="2"/>
              </a:rPr>
              <a:t>Dg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 </a:t>
            </a:r>
            <a:r>
              <a:rPr lang="en-US" i="1" dirty="0">
                <a:sym typeface="Symbol" panose="05050102010706020507" pitchFamily="18" charset="2"/>
              </a:rPr>
              <a:t>B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r>
              <a:rPr lang="en-US" dirty="0">
                <a:sym typeface="Symbol" panose="05050102010706020507" pitchFamily="18" charset="2"/>
              </a:rPr>
              <a:t>, differ by </a:t>
            </a: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15%</a:t>
            </a:r>
            <a:r>
              <a:rPr lang="en-US" dirty="0">
                <a:sym typeface="Symbol" panose="05050102010706020507" pitchFamily="18" charset="2"/>
              </a:rPr>
              <a:t> between isobars</a:t>
            </a:r>
          </a:p>
          <a:p>
            <a:pPr>
              <a:lnSpc>
                <a:spcPct val="150000"/>
              </a:lnSpc>
            </a:pPr>
            <a:r>
              <a:rPr lang="en-US" dirty="0">
                <a:sym typeface="Symbol" panose="05050102010706020507" pitchFamily="18" charset="2"/>
              </a:rPr>
              <a:t>If CME signal in isobar  </a:t>
            </a:r>
            <a:r>
              <a:rPr lang="en-US" dirty="0" err="1">
                <a:sym typeface="Symbol" panose="05050102010706020507" pitchFamily="18" charset="2"/>
              </a:rPr>
              <a:t>Au+Au</a:t>
            </a:r>
            <a:r>
              <a:rPr lang="en-US" dirty="0">
                <a:sym typeface="Symbol" panose="05050102010706020507" pitchFamily="18" charset="2"/>
              </a:rPr>
              <a:t>  </a:t>
            </a: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10%</a:t>
            </a:r>
            <a:r>
              <a:rPr lang="en-US" dirty="0">
                <a:sym typeface="Symbol" panose="05050102010706020507" pitchFamily="18" charset="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en-US" dirty="0">
                <a:sym typeface="Symbol" panose="05050102010706020507" pitchFamily="18" charset="2"/>
              </a:rPr>
              <a:t>Then isobar difference  15%*10% = </a:t>
            </a: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1.5%</a:t>
            </a:r>
            <a:r>
              <a:rPr lang="en-US" dirty="0">
                <a:sym typeface="Symbol" panose="05050102010706020507" pitchFamily="18" charset="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dirty="0">
                <a:sym typeface="Symbol" panose="05050102010706020507" pitchFamily="18" charset="2"/>
              </a:rPr>
              <a:t>With </a:t>
            </a: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0.4%</a:t>
            </a:r>
            <a:r>
              <a:rPr lang="en-US" dirty="0">
                <a:sym typeface="Symbol" panose="05050102010706020507" pitchFamily="18" charset="2"/>
              </a:rPr>
              <a:t> uncertainty, </a:t>
            </a: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4</a:t>
            </a:r>
            <a:r>
              <a:rPr lang="en-US" dirty="0">
                <a:solidFill>
                  <a:srgbClr val="0000FF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 effect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2CBF3455-B2BE-0CBA-B331-54F885E6D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CAFFD923-824B-F3BA-E65F-E6E3A38354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</p:spTree>
    <p:extLst>
      <p:ext uri="{BB962C8B-B14F-4D97-AF65-F5344CB8AC3E}">
        <p14:creationId xmlns:p14="http://schemas.microsoft.com/office/powerpoint/2010/main" val="222441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48E1B0-831F-F3D2-82DE-B0E643E1F3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“LOOSE” CONCLUSION FROM AU+AU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0664A8-F8C2-6EF2-991D-7E5DE8D204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400" dirty="0"/>
              <a:t>CME SIGNAL</a:t>
            </a:r>
          </a:p>
          <a:p>
            <a:pPr marL="0" indent="0" algn="ctr">
              <a:buNone/>
            </a:pPr>
            <a:r>
              <a:rPr lang="en-US" sz="4400" dirty="0"/>
              <a:t>10% ± 5%</a:t>
            </a:r>
          </a:p>
          <a:p>
            <a:pPr marL="0" indent="0" algn="ctr">
              <a:buNone/>
            </a:pPr>
            <a:endParaRPr lang="en-US" sz="4400" dirty="0"/>
          </a:p>
          <a:p>
            <a:pPr marL="0" indent="0" algn="ctr">
              <a:buNone/>
            </a:pPr>
            <a:r>
              <a:rPr lang="en-US" sz="3200" dirty="0">
                <a:solidFill>
                  <a:srgbClr val="0000FF"/>
                </a:solidFill>
              </a:rPr>
              <a:t>x10 more data, </a:t>
            </a:r>
            <a:r>
              <a:rPr lang="en-US" sz="3200" dirty="0" err="1">
                <a:solidFill>
                  <a:srgbClr val="0000FF"/>
                </a:solidFill>
              </a:rPr>
              <a:t>iTPC</a:t>
            </a:r>
            <a:r>
              <a:rPr lang="en-US" sz="3200" dirty="0">
                <a:solidFill>
                  <a:srgbClr val="0000FF"/>
                </a:solidFill>
              </a:rPr>
              <a:t> larger acceptance, EPD larger </a:t>
            </a:r>
            <a:r>
              <a:rPr lang="en-US" sz="3200" dirty="0">
                <a:solidFill>
                  <a:srgbClr val="0000FF"/>
                </a:solidFill>
                <a:latin typeface="Symbol" panose="05050102010706020507" pitchFamily="18" charset="2"/>
              </a:rPr>
              <a:t>h</a:t>
            </a:r>
            <a:r>
              <a:rPr lang="en-US" sz="3200" dirty="0">
                <a:solidFill>
                  <a:srgbClr val="0000FF"/>
                </a:solidFill>
              </a:rPr>
              <a:t> gap</a:t>
            </a:r>
          </a:p>
          <a:p>
            <a:pPr marL="0" indent="0" algn="ctr">
              <a:buNone/>
            </a:pPr>
            <a:r>
              <a:rPr lang="en-US" sz="3200" dirty="0">
                <a:solidFill>
                  <a:srgbClr val="0000FF"/>
                </a:solidFill>
              </a:rPr>
              <a:t>Expect 1-1.5% total uncertainty</a:t>
            </a:r>
          </a:p>
          <a:p>
            <a:pPr marL="0" indent="0" algn="ctr">
              <a:buNone/>
            </a:pPr>
            <a:endParaRPr lang="en-US" sz="4400" dirty="0"/>
          </a:p>
          <a:p>
            <a:pPr marL="0" indent="0" algn="ctr">
              <a:buNone/>
            </a:pPr>
            <a:endParaRPr lang="en-US" sz="4400" dirty="0"/>
          </a:p>
          <a:p>
            <a:endParaRPr lang="en-US" sz="4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43F109-3541-84DC-DD90-01CCF10B3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BA094E5-DEBB-54FD-98B9-BF8ADAFF1D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7C2A8065-DFF7-FB7A-389C-26FBCB925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</p:spTree>
    <p:extLst>
      <p:ext uri="{BB962C8B-B14F-4D97-AF65-F5344CB8AC3E}">
        <p14:creationId xmlns:p14="http://schemas.microsoft.com/office/powerpoint/2010/main" val="969480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320083-44D5-31D7-A178-363707A578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B68BB2-3A9B-DE20-4B87-0E26029855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600" dirty="0"/>
              <a:t>Any additional issues?</a:t>
            </a:r>
          </a:p>
          <a:p>
            <a:pPr marL="0" indent="0" algn="ctr">
              <a:buNone/>
            </a:pPr>
            <a:endParaRPr lang="en-US" sz="3600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308E4D-01AD-416D-5403-6DC2D9A9A2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B8E42B-E88E-F840-1C0F-482F7EE4FE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ECT* Trento Workshop - Strongly interacting matter in extreme magnetic fields - September 25-29, 2023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F691B933-9BBC-5713-3671-8AFEDAD576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</p:spTree>
    <p:extLst>
      <p:ext uri="{BB962C8B-B14F-4D97-AF65-F5344CB8AC3E}">
        <p14:creationId xmlns:p14="http://schemas.microsoft.com/office/powerpoint/2010/main" val="31597302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31380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/>
              <a:t>Chiral magnetic effect (CME) and the</a:t>
            </a:r>
            <a:r>
              <a:rPr lang="en-US" dirty="0">
                <a:latin typeface="Symbol" panose="05050102010706020507" pitchFamily="18" charset="2"/>
              </a:rPr>
              <a:t> Dg</a:t>
            </a:r>
            <a:r>
              <a:rPr lang="en-US" dirty="0"/>
              <a:t> observable</a:t>
            </a:r>
          </a:p>
          <a:p>
            <a:endParaRPr lang="en-US" sz="1600" dirty="0"/>
          </a:p>
          <a:p>
            <a:r>
              <a:rPr lang="en-US" dirty="0"/>
              <a:t>Flow and nonflow backgrounds</a:t>
            </a:r>
          </a:p>
          <a:p>
            <a:pPr lvl="1"/>
            <a:endParaRPr lang="en-US" sz="1600" dirty="0"/>
          </a:p>
          <a:p>
            <a:pPr marL="971550" lvl="1" indent="-514350">
              <a:buFont typeface="+mj-lt"/>
              <a:buAutoNum type="arabicPeriod"/>
            </a:pPr>
            <a:r>
              <a:rPr lang="en-US" sz="2800" dirty="0">
                <a:solidFill>
                  <a:srgbClr val="0000FF"/>
                </a:solidFill>
              </a:rPr>
              <a:t>Isobar collisions – vary signal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dirty="0">
                <a:solidFill>
                  <a:srgbClr val="0000FF"/>
                </a:solidFill>
              </a:rPr>
              <a:t>Event shape engineering – vary background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dirty="0" err="1">
                <a:solidFill>
                  <a:srgbClr val="0000FF"/>
                </a:solidFill>
              </a:rPr>
              <a:t>Au+Au</a:t>
            </a:r>
            <a:r>
              <a:rPr lang="en-US" sz="2800" dirty="0">
                <a:solidFill>
                  <a:srgbClr val="0000FF"/>
                </a:solidFill>
              </a:rPr>
              <a:t> collisions – vary both signal and background</a:t>
            </a:r>
          </a:p>
          <a:p>
            <a:endParaRPr lang="en-US" sz="1600" dirty="0"/>
          </a:p>
          <a:p>
            <a:r>
              <a:rPr lang="en-US" dirty="0"/>
              <a:t>Summar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05CDC67-39BD-C40D-9D57-0EC1CAB09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C85604-1220-B7CC-0D50-3583F41FE8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819332B0-8033-5836-9F61-47D7D49F54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</p:spTree>
    <p:extLst>
      <p:ext uri="{BB962C8B-B14F-4D97-AF65-F5344CB8AC3E}">
        <p14:creationId xmlns:p14="http://schemas.microsoft.com/office/powerpoint/2010/main" val="15792140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>
            <a:extLst>
              <a:ext uri="{FF2B5EF4-FFF2-40B4-BE49-F238E27FC236}">
                <a16:creationId xmlns:a16="http://schemas.microsoft.com/office/drawing/2014/main" id="{4256EF6A-2557-873B-6A6F-D1385CAF12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413274"/>
            <a:ext cx="4042666" cy="373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itle 1">
            <a:extLst>
              <a:ext uri="{FF2B5EF4-FFF2-40B4-BE49-F238E27FC236}">
                <a16:creationId xmlns:a16="http://schemas.microsoft.com/office/drawing/2014/main" id="{3AEC7120-E8D6-7ACD-88DC-74918AAB2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058" y="74491"/>
            <a:ext cx="8088923" cy="891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879475">
              <a:lnSpc>
                <a:spcPct val="90000"/>
              </a:lnSpc>
              <a:spcBef>
                <a:spcPts val="963"/>
              </a:spcBef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60400" indent="-219075" defTabSz="879475">
              <a:lnSpc>
                <a:spcPct val="90000"/>
              </a:lnSpc>
              <a:spcBef>
                <a:spcPts val="488"/>
              </a:spcBef>
              <a:buFont typeface="Arial" panose="020B0604020202020204" pitchFamily="34" charset="0"/>
              <a:buChar char="•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00138" indent="-219075" defTabSz="879475">
              <a:lnSpc>
                <a:spcPct val="90000"/>
              </a:lnSpc>
              <a:spcBef>
                <a:spcPts val="488"/>
              </a:spcBef>
              <a:buFont typeface="Arial" panose="020B0604020202020204" pitchFamily="34" charset="0"/>
              <a:buChar char="•"/>
              <a:defRPr sz="19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539875" indent="-219075" defTabSz="879475">
              <a:lnSpc>
                <a:spcPct val="90000"/>
              </a:lnSpc>
              <a:spcBef>
                <a:spcPts val="488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981200" indent="-219075" defTabSz="879475">
              <a:lnSpc>
                <a:spcPct val="90000"/>
              </a:lnSpc>
              <a:spcBef>
                <a:spcPts val="488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438400" indent="-219075" defTabSz="879475" eaLnBrk="0" fontAlgn="base" hangingPunct="0">
              <a:lnSpc>
                <a:spcPct val="90000"/>
              </a:lnSpc>
              <a:spcBef>
                <a:spcPts val="488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895600" indent="-219075" defTabSz="879475" eaLnBrk="0" fontAlgn="base" hangingPunct="0">
              <a:lnSpc>
                <a:spcPct val="90000"/>
              </a:lnSpc>
              <a:spcBef>
                <a:spcPts val="488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352800" indent="-219075" defTabSz="879475" eaLnBrk="0" fontAlgn="base" hangingPunct="0">
              <a:lnSpc>
                <a:spcPct val="90000"/>
              </a:lnSpc>
              <a:spcBef>
                <a:spcPts val="488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10000" indent="-219075" defTabSz="879475" eaLnBrk="0" fontAlgn="base" hangingPunct="0">
              <a:lnSpc>
                <a:spcPct val="90000"/>
              </a:lnSpc>
              <a:spcBef>
                <a:spcPts val="488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400" b="1" dirty="0">
                <a:solidFill>
                  <a:srgbClr val="0000FF"/>
                </a:solidFill>
                <a:latin typeface="Calibri Light" panose="020F0302020204030204" pitchFamily="34" charset="0"/>
              </a:rPr>
              <a:t>GLOBAL SPIN ALIGNMENT EFFECT?</a:t>
            </a:r>
          </a:p>
        </p:txBody>
      </p:sp>
      <p:pic>
        <p:nvPicPr>
          <p:cNvPr id="18439" name="Picture 5">
            <a:extLst>
              <a:ext uri="{FF2B5EF4-FFF2-40B4-BE49-F238E27FC236}">
                <a16:creationId xmlns:a16="http://schemas.microsoft.com/office/drawing/2014/main" id="{4EEC8D8D-AC21-B717-D1BD-ADF2582878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49" y="1843611"/>
            <a:ext cx="1763346" cy="195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81E6E2B-2AA8-282D-FEA8-D5B44EC816F6}"/>
              </a:ext>
            </a:extLst>
          </p:cNvPr>
          <p:cNvSpPr txBox="1"/>
          <p:nvPr/>
        </p:nvSpPr>
        <p:spPr>
          <a:xfrm>
            <a:off x="8153400" y="370717"/>
            <a:ext cx="3985846" cy="60016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11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.-T. Liang, X.-N. Wang, PRL 94, 102301 (2005)</a:t>
            </a:r>
          </a:p>
          <a:p>
            <a:pPr algn="r">
              <a:defRPr/>
            </a:pPr>
            <a:r>
              <a:rPr lang="da-DK" sz="11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, Nature 548, 62 (2017)</a:t>
            </a:r>
          </a:p>
          <a:p>
            <a:pPr algn="r">
              <a:defRPr/>
            </a:pPr>
            <a:r>
              <a:rPr lang="en-US" sz="1100" i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yu</a:t>
            </a:r>
            <a:r>
              <a:rPr lang="en-US" sz="11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hen et al., PLB </a:t>
            </a:r>
            <a:r>
              <a:rPr lang="en-US" sz="11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39 (2023) 137777</a:t>
            </a:r>
          </a:p>
        </p:txBody>
      </p:sp>
      <p:pic>
        <p:nvPicPr>
          <p:cNvPr id="18443" name="Picture 10">
            <a:extLst>
              <a:ext uri="{FF2B5EF4-FFF2-40B4-BE49-F238E27FC236}">
                <a16:creationId xmlns:a16="http://schemas.microsoft.com/office/drawing/2014/main" id="{760E787A-AAB1-B74F-83EF-DDAEB12F42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26" y="4105525"/>
            <a:ext cx="1724269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1">
            <a:extLst>
              <a:ext uri="{FF2B5EF4-FFF2-40B4-BE49-F238E27FC236}">
                <a16:creationId xmlns:a16="http://schemas.microsoft.com/office/drawing/2014/main" id="{8CAB3190-DD3D-4B3D-9F0E-D75FB49223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874" y="1554833"/>
            <a:ext cx="3305724" cy="569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FF857F8-651E-68C4-89C8-BBFC09077854}"/>
              </a:ext>
            </a:extLst>
          </p:cNvPr>
          <p:cNvSpPr txBox="1"/>
          <p:nvPr/>
        </p:nvSpPr>
        <p:spPr>
          <a:xfrm>
            <a:off x="6798255" y="1370259"/>
            <a:ext cx="5329741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nceivable that </a:t>
            </a:r>
            <a:r>
              <a:rPr lang="en-US" sz="2000" i="1" dirty="0">
                <a:latin typeface="Symbol" panose="05050102010706020507" pitchFamily="18" charset="2"/>
              </a:rPr>
              <a:t>r</a:t>
            </a:r>
            <a:r>
              <a:rPr lang="en-US" sz="2000" dirty="0"/>
              <a:t> mesons can also have significant spin alignment. </a:t>
            </a:r>
          </a:p>
          <a:p>
            <a:r>
              <a:rPr lang="en-US" sz="2000" dirty="0">
                <a:solidFill>
                  <a:srgbClr val="0000FF"/>
                </a:solidFill>
              </a:rPr>
              <a:t>A couple of % back-to-back preference along </a:t>
            </a:r>
            <a:r>
              <a:rPr lang="en-US" sz="2000" i="1" dirty="0">
                <a:solidFill>
                  <a:srgbClr val="0000FF"/>
                </a:solidFill>
              </a:rPr>
              <a:t>L</a:t>
            </a:r>
            <a:r>
              <a:rPr lang="en-US" sz="2000" dirty="0">
                <a:solidFill>
                  <a:srgbClr val="0000FF"/>
                </a:solidFill>
              </a:rPr>
              <a:t> can have a large contribution to </a:t>
            </a:r>
            <a:r>
              <a:rPr lang="en-US" sz="2000" dirty="0">
                <a:solidFill>
                  <a:srgbClr val="0000FF"/>
                </a:solidFill>
                <a:latin typeface="Symbol" panose="05050102010706020507" pitchFamily="18" charset="2"/>
              </a:rPr>
              <a:t>Dg</a:t>
            </a:r>
            <a:r>
              <a:rPr lang="en-US" sz="2000" dirty="0">
                <a:solidFill>
                  <a:srgbClr val="0000FF"/>
                </a:solidFill>
              </a:rPr>
              <a:t>.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Potential background to CME?</a:t>
            </a:r>
          </a:p>
          <a:p>
            <a:endParaRPr lang="en-US" sz="2000" dirty="0"/>
          </a:p>
          <a:p>
            <a:r>
              <a:rPr lang="en-US" sz="2000" dirty="0">
                <a:solidFill>
                  <a:srgbClr val="FF0000"/>
                </a:solidFill>
              </a:rPr>
              <a:t>Probably not. </a:t>
            </a:r>
          </a:p>
          <a:p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dirty="0">
                <a:solidFill>
                  <a:srgbClr val="FF0000"/>
                </a:solidFill>
              </a:rPr>
              <a:t>Because </a:t>
            </a:r>
            <a:r>
              <a:rPr lang="en-US" sz="2000" dirty="0"/>
              <a:t>spin alignment is caused by orbit-spin interaction, and is therefore relative to the participant orbital angular momentum, so behaves just like participant flow background.</a:t>
            </a:r>
            <a:endParaRPr lang="en-US" sz="2000" dirty="0">
              <a:solidFill>
                <a:srgbClr val="FF0000"/>
              </a:solidFill>
            </a:endParaRPr>
          </a:p>
          <a:p>
            <a:endParaRPr lang="en-US" sz="2000" dirty="0">
              <a:solidFill>
                <a:srgbClr val="FF0000"/>
              </a:solidFill>
            </a:endParaRPr>
          </a:p>
          <a:p>
            <a:r>
              <a:rPr lang="en-US" sz="2000" dirty="0"/>
              <a:t>However, v</a:t>
            </a:r>
            <a:r>
              <a:rPr lang="en-US" sz="2000" baseline="-25000" dirty="0"/>
              <a:t>2</a:t>
            </a:r>
            <a:r>
              <a:rPr lang="en-US" sz="2000" dirty="0"/>
              <a:t> measurement is affected by </a:t>
            </a:r>
            <a:r>
              <a:rPr lang="en-US" sz="2000" i="1" dirty="0">
                <a:latin typeface="Symbol" panose="05050102010706020507" pitchFamily="18" charset="2"/>
              </a:rPr>
              <a:t>r</a:t>
            </a:r>
            <a:r>
              <a:rPr lang="en-US" sz="2000" dirty="0"/>
              <a:t> spin alignment, and can be significant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71B954-1074-88A2-33AE-6C3F75A85A8D}"/>
              </a:ext>
            </a:extLst>
          </p:cNvPr>
          <p:cNvSpPr txBox="1"/>
          <p:nvPr/>
        </p:nvSpPr>
        <p:spPr>
          <a:xfrm>
            <a:off x="6976872" y="195881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314E424-D4FA-1257-F6EA-CA425DE5B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20</a:t>
            </a:fld>
            <a:endParaRPr lang="en-US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A58F2E72-6251-0C49-32F4-D2861CBC79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704C65BF-55E4-33CF-A593-D3F04DD43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28874" y="6460170"/>
            <a:ext cx="6928338" cy="409575"/>
          </a:xfrm>
        </p:spPr>
        <p:txBody>
          <a:bodyPr/>
          <a:lstStyle/>
          <a:p>
            <a:r>
              <a:rPr lang="en-US" dirty="0"/>
              <a:t>ECT* Trento Workshop - Strongly interacting matter in extreme magnetic fields - September 25-29, 2023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itle 1">
            <a:extLst>
              <a:ext uri="{FF2B5EF4-FFF2-40B4-BE49-F238E27FC236}">
                <a16:creationId xmlns:a16="http://schemas.microsoft.com/office/drawing/2014/main" id="{646CACE7-5D36-1B2D-117A-DAE98F4B5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769" y="109912"/>
            <a:ext cx="8088923" cy="891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03356">
              <a:lnSpc>
                <a:spcPct val="90000"/>
              </a:lnSpc>
            </a:pPr>
            <a:r>
              <a:rPr lang="en-US" altLang="en-US" sz="4400" b="1" dirty="0">
                <a:solidFill>
                  <a:srgbClr val="0000FF"/>
                </a:solidFill>
                <a:latin typeface="Calibri Light" panose="020F0302020204030204" pitchFamily="34" charset="0"/>
              </a:rPr>
              <a:t>SUMMARY</a:t>
            </a:r>
          </a:p>
        </p:txBody>
      </p:sp>
      <p:sp>
        <p:nvSpPr>
          <p:cNvPr id="16390" name="Content Placeholder 2">
            <a:extLst>
              <a:ext uri="{FF2B5EF4-FFF2-40B4-BE49-F238E27FC236}">
                <a16:creationId xmlns:a16="http://schemas.microsoft.com/office/drawing/2014/main" id="{FBB0CD2D-946C-3324-2C39-75FF5C4D8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769" y="2305539"/>
            <a:ext cx="8088923" cy="3347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lnSpc>
                <a:spcPct val="90000"/>
              </a:lnSpc>
              <a:spcBef>
                <a:spcPts val="963"/>
              </a:spcBef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488"/>
              </a:spcBef>
              <a:buFont typeface="Arial" panose="020B0604020202020204" pitchFamily="34" charset="0"/>
              <a:buChar char="•"/>
              <a:defRPr sz="23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488"/>
              </a:spcBef>
              <a:buFont typeface="Arial" panose="020B0604020202020204" pitchFamily="34" charset="0"/>
              <a:buChar char="•"/>
              <a:defRPr sz="19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488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488"/>
              </a:spcBef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488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488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488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488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7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03356">
              <a:spcBef>
                <a:spcPts val="769"/>
              </a:spcBef>
            </a:pPr>
            <a:endParaRPr lang="en-US" altLang="en-US" sz="2154"/>
          </a:p>
        </p:txBody>
      </p:sp>
      <p:sp>
        <p:nvSpPr>
          <p:cNvPr id="16391" name="TextBox 6">
            <a:extLst>
              <a:ext uri="{FF2B5EF4-FFF2-40B4-BE49-F238E27FC236}">
                <a16:creationId xmlns:a16="http://schemas.microsoft.com/office/drawing/2014/main" id="{893BEA80-2D5B-1C21-163C-E5040FB6D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338669"/>
            <a:ext cx="10709031" cy="3913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/>
              <a:t>CME has been one of the most active and challenging fields of research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/>
              <a:t>Theoretically well understood; Experimentally many innovative approaches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en-US" sz="1200" dirty="0"/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FF0000"/>
                </a:solidFill>
              </a:rPr>
              <a:t>Flow-induced</a:t>
            </a:r>
            <a:r>
              <a:rPr lang="en-US" altLang="en-US" sz="2400" dirty="0"/>
              <a:t> background is </a:t>
            </a:r>
            <a:r>
              <a:rPr lang="en-US" altLang="en-US" sz="2400" dirty="0">
                <a:solidFill>
                  <a:srgbClr val="FF0000"/>
                </a:solidFill>
              </a:rPr>
              <a:t>well understood and under control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FF0000"/>
                </a:solidFill>
              </a:rPr>
              <a:t>Nonflow</a:t>
            </a:r>
            <a:r>
              <a:rPr lang="en-US" altLang="en-US" sz="2400" dirty="0"/>
              <a:t> is the next (and hopefully final) issue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en-US" sz="1200" dirty="0"/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/>
              <a:t>All indications suggest a finite </a:t>
            </a:r>
            <a:r>
              <a:rPr lang="en-US" sz="2400" dirty="0">
                <a:solidFill>
                  <a:srgbClr val="0000FF"/>
                </a:solidFill>
                <a:sym typeface="Symbol" panose="05050102010706020507" pitchFamily="18" charset="2"/>
              </a:rPr>
              <a:t></a:t>
            </a:r>
            <a:r>
              <a:rPr lang="en-US" altLang="en-US" sz="2400" dirty="0">
                <a:solidFill>
                  <a:srgbClr val="0000FF"/>
                </a:solidFill>
              </a:rPr>
              <a:t>10% CME signal (2</a:t>
            </a:r>
            <a:r>
              <a:rPr lang="en-US" altLang="en-US" sz="2400" dirty="0">
                <a:solidFill>
                  <a:srgbClr val="0000FF"/>
                </a:solidFill>
                <a:latin typeface="Symbol" panose="05050102010706020507" pitchFamily="18" charset="2"/>
              </a:rPr>
              <a:t>s </a:t>
            </a:r>
            <a:r>
              <a:rPr lang="en-US" altLang="en-US" sz="2400" dirty="0">
                <a:solidFill>
                  <a:srgbClr val="0000FF"/>
                </a:solidFill>
              </a:rPr>
              <a:t>significance) 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en-US" sz="2400" dirty="0"/>
              <a:t>At least </a:t>
            </a:r>
            <a:r>
              <a:rPr lang="en-US" altLang="en-US" sz="2400" dirty="0">
                <a:solidFill>
                  <a:srgbClr val="0000FF"/>
                </a:solidFill>
              </a:rPr>
              <a:t>x10 more data </a:t>
            </a:r>
            <a:r>
              <a:rPr lang="en-US" altLang="en-US" sz="2400" dirty="0"/>
              <a:t>to come, larger acceptance, new event-plane dete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9F048F1-AE34-0403-889B-F45B69E12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21</a:t>
            </a:fld>
            <a:endParaRPr lang="en-US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6E91F6B3-828D-B4E6-9C31-8B8F2F5FB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4F111A33-7D8A-B363-52AB-5F5E078CF5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31477" y="6470927"/>
            <a:ext cx="6928338" cy="409575"/>
          </a:xfrm>
        </p:spPr>
        <p:txBody>
          <a:bodyPr/>
          <a:lstStyle/>
          <a:p>
            <a:r>
              <a:rPr lang="en-US" dirty="0"/>
              <a:t>ECT* Trento Workshop - Strongly interacting matter in extreme magnetic fields - September 25-29, 2023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2404"/>
            <a:ext cx="12191999" cy="707682"/>
          </a:xfrm>
        </p:spPr>
        <p:txBody>
          <a:bodyPr/>
          <a:lstStyle/>
          <a:p>
            <a:pPr algn="ctr"/>
            <a:r>
              <a:rPr lang="en-US" b="1" dirty="0"/>
              <a:t>CHIRAL MAGNETIC EFFECT (CME)</a:t>
            </a:r>
          </a:p>
        </p:txBody>
      </p:sp>
      <p:sp>
        <p:nvSpPr>
          <p:cNvPr id="4" name="Rectangle 3"/>
          <p:cNvSpPr/>
          <p:nvPr/>
        </p:nvSpPr>
        <p:spPr>
          <a:xfrm>
            <a:off x="7691266" y="1180210"/>
            <a:ext cx="1697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‘t </a:t>
            </a:r>
            <a:r>
              <a:rPr lang="en-US" dirty="0" err="1">
                <a:solidFill>
                  <a:srgbClr val="FF0000"/>
                </a:solidFill>
              </a:rPr>
              <a:t>Hooft</a:t>
            </a:r>
            <a:r>
              <a:rPr lang="en-US" dirty="0">
                <a:solidFill>
                  <a:srgbClr val="FF0000"/>
                </a:solidFill>
              </a:rPr>
              <a:t> vacuum</a:t>
            </a:r>
          </a:p>
        </p:txBody>
      </p:sp>
      <p:sp>
        <p:nvSpPr>
          <p:cNvPr id="5" name="Rectangle 4"/>
          <p:cNvSpPr/>
          <p:nvPr/>
        </p:nvSpPr>
        <p:spPr>
          <a:xfrm>
            <a:off x="9601756" y="1069470"/>
            <a:ext cx="20312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o solve the U(1)</a:t>
            </a:r>
            <a:r>
              <a:rPr lang="en-US" sz="2000" baseline="-25000" dirty="0">
                <a:solidFill>
                  <a:srgbClr val="FF0000"/>
                </a:solidFill>
              </a:rPr>
              <a:t>A</a:t>
            </a:r>
            <a:r>
              <a:rPr lang="en-US" sz="2000" dirty="0">
                <a:solidFill>
                  <a:srgbClr val="FF0000"/>
                </a:solidFill>
              </a:rPr>
              <a:t> problem (1976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20367" y="1450093"/>
            <a:ext cx="7336063" cy="1566267"/>
            <a:chOff x="76200" y="2286000"/>
            <a:chExt cx="7336063" cy="156626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200" y="2339442"/>
              <a:ext cx="7336063" cy="855754"/>
            </a:xfrm>
            <a:prstGeom prst="rect">
              <a:avLst/>
            </a:prstGeom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6057900" y="3032125"/>
            <a:ext cx="1216025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876240" imgH="393480" progId="Equation.DSMT4">
                    <p:embed/>
                  </p:oleObj>
                </mc:Choice>
                <mc:Fallback>
                  <p:oleObj name="Equation" r:id="rId4" imgW="876240" imgH="39348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57900" y="3032125"/>
                          <a:ext cx="1216025" cy="547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8"/>
            <p:cNvSpPr/>
            <p:nvPr/>
          </p:nvSpPr>
          <p:spPr>
            <a:xfrm>
              <a:off x="1219200" y="2293385"/>
              <a:ext cx="1524000" cy="785599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651979" y="2286000"/>
              <a:ext cx="1291621" cy="785599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2919785" y="2328097"/>
              <a:ext cx="1291621" cy="785599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895600" y="3124200"/>
              <a:ext cx="13211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B050"/>
                  </a:solidFill>
                </a:rPr>
                <a:t>quark-gluon</a:t>
              </a:r>
            </a:p>
            <a:p>
              <a:pPr algn="ctr"/>
              <a:r>
                <a:rPr lang="en-US" dirty="0">
                  <a:solidFill>
                    <a:srgbClr val="00B050"/>
                  </a:solidFill>
                </a:rPr>
                <a:t>interaction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75736" y="3078033"/>
              <a:ext cx="8109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quarks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921144" y="3069185"/>
              <a:ext cx="8109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quarks</a:t>
              </a:r>
            </a:p>
          </p:txBody>
        </p:sp>
        <p:sp>
          <p:nvSpPr>
            <p:cNvPr id="15" name="Oval 14"/>
            <p:cNvSpPr/>
            <p:nvPr/>
          </p:nvSpPr>
          <p:spPr>
            <a:xfrm>
              <a:off x="6035109" y="2293384"/>
              <a:ext cx="1291621" cy="785599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317716" y="3482935"/>
              <a:ext cx="801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B050"/>
                  </a:solidFill>
                </a:rPr>
                <a:t>gluons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345"/>
              </p:ext>
            </p:extLst>
          </p:nvPr>
        </p:nvGraphicFramePr>
        <p:xfrm>
          <a:off x="7644037" y="1492190"/>
          <a:ext cx="17208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393480" progId="Equation.DSMT4">
                  <p:embed/>
                </p:oleObj>
              </mc:Choice>
              <mc:Fallback>
                <p:oleObj name="Equation" r:id="rId6" imgW="90144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44037" y="1492190"/>
                        <a:ext cx="1720850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125781"/>
              </p:ext>
            </p:extLst>
          </p:nvPr>
        </p:nvGraphicFramePr>
        <p:xfrm>
          <a:off x="7831362" y="2226042"/>
          <a:ext cx="1574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393480" progId="Equation.DSMT4">
                  <p:embed/>
                </p:oleObj>
              </mc:Choice>
              <mc:Fallback>
                <p:oleObj name="Equation" r:id="rId8" imgW="97776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31362" y="2226042"/>
                        <a:ext cx="1574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7655567" y="1137863"/>
            <a:ext cx="1788299" cy="179676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39335" y="949566"/>
            <a:ext cx="2996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The strong interaction</a:t>
            </a:r>
          </a:p>
        </p:txBody>
      </p:sp>
      <p:sp>
        <p:nvSpPr>
          <p:cNvPr id="21" name="Rectangle 20"/>
          <p:cNvSpPr/>
          <p:nvPr/>
        </p:nvSpPr>
        <p:spPr>
          <a:xfrm>
            <a:off x="9601756" y="1879778"/>
            <a:ext cx="2148537" cy="58477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/>
              <a:t>E</a:t>
            </a:r>
            <a:r>
              <a:rPr lang="en-US" sz="1600" dirty="0"/>
              <a:t>: C-odd, P-odd, T-even</a:t>
            </a:r>
          </a:p>
          <a:p>
            <a:pPr algn="ctr"/>
            <a:r>
              <a:rPr lang="en-US" sz="1600" b="1" dirty="0"/>
              <a:t>B</a:t>
            </a:r>
            <a:r>
              <a:rPr lang="en-US" sz="1600" dirty="0"/>
              <a:t>: C-odd, P-even, T-odd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601756" y="2543542"/>
            <a:ext cx="21762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Explicitly breaks CP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751" y="3438176"/>
            <a:ext cx="2754824" cy="20574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1"/>
          <a:srcRect l="1" r="627"/>
          <a:stretch/>
        </p:blipFill>
        <p:spPr>
          <a:xfrm>
            <a:off x="3283135" y="3546850"/>
            <a:ext cx="2743200" cy="1675659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3119447" y="5185962"/>
            <a:ext cx="32362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Kharzeev,Pisarski,Tytgat,PRL81(1998)512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27616" y="2995579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/>
              <a:t>Early universe ultraviolet </a:t>
            </a:r>
            <a:r>
              <a:rPr lang="en-US" dirty="0">
                <a:latin typeface="Symbol" panose="05050102010706020507" pitchFamily="18" charset="2"/>
              </a:rPr>
              <a:t>q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/>
              <a:t> 1 ?? &gt;&gt; current infrared </a:t>
            </a:r>
            <a:r>
              <a:rPr lang="en-US" dirty="0">
                <a:latin typeface="Symbol" panose="05050102010706020507" pitchFamily="18" charset="2"/>
                <a:sym typeface="Wingdings" panose="05000000000000000000" pitchFamily="2" charset="2"/>
              </a:rPr>
              <a:t>q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</a:t>
            </a:r>
            <a:r>
              <a:rPr lang="en-US" dirty="0">
                <a:sym typeface="Wingdings" panose="05000000000000000000" pitchFamily="2" charset="2"/>
              </a:rPr>
              <a:t> 0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4344642" y="3655418"/>
            <a:ext cx="501329" cy="66138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662668" y="3291088"/>
            <a:ext cx="726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vacu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3811" y="5559947"/>
            <a:ext cx="62543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QCD vacuum fluctuation, chiral anomaly, topological gluon field </a:t>
            </a:r>
          </a:p>
        </p:txBody>
      </p:sp>
      <p:sp>
        <p:nvSpPr>
          <p:cNvPr id="36" name="Rectangle 35"/>
          <p:cNvSpPr/>
          <p:nvPr/>
        </p:nvSpPr>
        <p:spPr>
          <a:xfrm>
            <a:off x="127616" y="990694"/>
            <a:ext cx="11916338" cy="2038874"/>
          </a:xfrm>
          <a:prstGeom prst="rect">
            <a:avLst/>
          </a:prstGeom>
          <a:solidFill>
            <a:srgbClr val="FBE5D6">
              <a:alpha val="25098"/>
            </a:srgb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127616" y="3027319"/>
            <a:ext cx="6096000" cy="2898658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140338" y="3640308"/>
            <a:ext cx="24973" cy="83448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6402135" y="5494054"/>
            <a:ext cx="56447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/>
              <a:t>Chiral Magnetic Effect (CME)</a:t>
            </a:r>
          </a:p>
        </p:txBody>
      </p:sp>
      <p:graphicFrame>
        <p:nvGraphicFramePr>
          <p:cNvPr id="46" name="Object 4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8184076"/>
              </p:ext>
            </p:extLst>
          </p:nvPr>
        </p:nvGraphicFramePr>
        <p:xfrm>
          <a:off x="6402135" y="3182566"/>
          <a:ext cx="2729426" cy="217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696020" imgH="2994920" progId="PBrush">
                  <p:embed/>
                </p:oleObj>
              </mc:Choice>
              <mc:Fallback>
                <p:oleObj r:id="rId12" imgW="3696020" imgH="2994920" progId="PBrush">
                  <p:embed/>
                  <p:pic>
                    <p:nvPicPr>
                      <p:cNvPr id="46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135" y="3182566"/>
                        <a:ext cx="2729426" cy="2173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4"/>
          <p:cNvSpPr txBox="1">
            <a:spLocks noChangeArrowheads="1"/>
          </p:cNvSpPr>
          <p:nvPr/>
        </p:nvSpPr>
        <p:spPr bwMode="auto">
          <a:xfrm>
            <a:off x="8034562" y="4650495"/>
            <a:ext cx="11254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b="1" dirty="0"/>
              <a:t>B ~ 10</a:t>
            </a:r>
            <a:r>
              <a:rPr lang="en-US" altLang="zh-CN" b="1" baseline="30000" dirty="0"/>
              <a:t>15</a:t>
            </a:r>
            <a:r>
              <a:rPr lang="en-US" altLang="zh-CN" b="1" dirty="0"/>
              <a:t> T</a:t>
            </a:r>
          </a:p>
        </p:txBody>
      </p:sp>
      <p:pic>
        <p:nvPicPr>
          <p:cNvPr id="48" name="图片 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2230" y="3551076"/>
            <a:ext cx="2821489" cy="1594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Rectangle 48"/>
          <p:cNvSpPr/>
          <p:nvPr/>
        </p:nvSpPr>
        <p:spPr>
          <a:xfrm>
            <a:off x="9146815" y="3209774"/>
            <a:ext cx="278164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nl-NL" altLang="zh-CN" sz="1400" dirty="0"/>
              <a:t>Kharzeev, et al. NPA 803 (2008) 227</a:t>
            </a:r>
            <a:endParaRPr lang="zh-CN" altLang="en-US" sz="1400" dirty="0"/>
          </a:p>
        </p:txBody>
      </p:sp>
      <p:sp>
        <p:nvSpPr>
          <p:cNvPr id="29" name="TextBox 28"/>
          <p:cNvSpPr txBox="1"/>
          <p:nvPr/>
        </p:nvSpPr>
        <p:spPr>
          <a:xfrm>
            <a:off x="7160659" y="3276489"/>
            <a:ext cx="1536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-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033656" y="5080005"/>
            <a:ext cx="236413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x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338593" y="4672563"/>
            <a:ext cx="236413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/>
              <a:t>y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385148" y="3027903"/>
            <a:ext cx="5662851" cy="2907101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27616" y="6026751"/>
            <a:ext cx="11916337" cy="430887"/>
          </a:xfrm>
          <a:prstGeom prst="rect">
            <a:avLst/>
          </a:prstGeom>
          <a:ln w="19050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solidFill>
                  <a:srgbClr val="C00000"/>
                </a:solidFill>
              </a:rPr>
              <a:t>Discovery of CME: Chiral symmetry restoration, Local P/CP violation (matter-antimatter asymmetry)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8DC46-4A63-40C9-8F8B-79C56AFC5E3A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8" name="Footer Placeholder 37">
            <a:extLst>
              <a:ext uri="{FF2B5EF4-FFF2-40B4-BE49-F238E27FC236}">
                <a16:creationId xmlns:a16="http://schemas.microsoft.com/office/drawing/2014/main" id="{F228CA02-FEEF-876B-8734-4EE3A1F21B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39" name="Date Placeholder 38">
            <a:extLst>
              <a:ext uri="{FF2B5EF4-FFF2-40B4-BE49-F238E27FC236}">
                <a16:creationId xmlns:a16="http://schemas.microsoft.com/office/drawing/2014/main" id="{C2DBF948-0D70-AA25-8B0C-78631F4044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</p:spTree>
    <p:extLst>
      <p:ext uri="{BB962C8B-B14F-4D97-AF65-F5344CB8AC3E}">
        <p14:creationId xmlns:p14="http://schemas.microsoft.com/office/powerpoint/2010/main" val="16976419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806" y="-166428"/>
            <a:ext cx="10515600" cy="1325563"/>
          </a:xfrm>
        </p:spPr>
        <p:txBody>
          <a:bodyPr/>
          <a:lstStyle/>
          <a:p>
            <a:r>
              <a:rPr lang="en-US" b="1" dirty="0">
                <a:latin typeface="Symbol" panose="05050102010706020507" pitchFamily="18" charset="2"/>
              </a:rPr>
              <a:t>Dg</a:t>
            </a:r>
            <a:r>
              <a:rPr lang="en-US" b="1" dirty="0"/>
              <a:t> CORRELATOR AND EARLY RESULT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8661" y="1708887"/>
            <a:ext cx="3513791" cy="2974355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317649" y="2083548"/>
            <a:ext cx="1558125" cy="3435688"/>
            <a:chOff x="5248574" y="752005"/>
            <a:chExt cx="2513462" cy="4404570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48574" y="1528634"/>
              <a:ext cx="2513462" cy="2977346"/>
            </a:xfrm>
            <a:prstGeom prst="rect">
              <a:avLst/>
            </a:prstGeom>
          </p:spPr>
        </p:pic>
        <p:cxnSp>
          <p:nvCxnSpPr>
            <p:cNvPr id="14" name="Straight Arrow Connector 13"/>
            <p:cNvCxnSpPr/>
            <p:nvPr/>
          </p:nvCxnSpPr>
          <p:spPr>
            <a:xfrm>
              <a:off x="6553200" y="3352800"/>
              <a:ext cx="76200" cy="143923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6580007" y="1233266"/>
              <a:ext cx="25893" cy="135753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574892" y="752005"/>
              <a:ext cx="561706" cy="6707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r>
                <a:rPr lang="en-US" sz="2800" b="1" baseline="30000" dirty="0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84443" y="4464259"/>
              <a:ext cx="561706" cy="6707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r>
                <a:rPr lang="en-US" sz="2800" b="1" baseline="30000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H="1" flipV="1">
              <a:off x="6313048" y="1289855"/>
              <a:ext cx="163952" cy="1286879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770066" y="776487"/>
              <a:ext cx="561706" cy="6707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r>
                <a:rPr lang="en-US" sz="2800" b="1" baseline="30000" dirty="0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H="1">
              <a:off x="6395024" y="3352800"/>
              <a:ext cx="55169" cy="13716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5737806" y="4485804"/>
              <a:ext cx="561706" cy="6707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  <a:r>
                <a:rPr lang="en-US" sz="2800" b="1" baseline="30000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8845378" y="4905797"/>
            <a:ext cx="231999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B050"/>
                </a:solidFill>
              </a:rPr>
              <a:t>Significant signal</a:t>
            </a:r>
          </a:p>
          <a:p>
            <a:pPr algn="ctr"/>
            <a:r>
              <a:rPr lang="en-US" sz="2400" b="1" i="1" dirty="0">
                <a:solidFill>
                  <a:srgbClr val="00B050"/>
                </a:solidFill>
                <a:latin typeface="Symbol" panose="05050102010706020507" pitchFamily="18" charset="2"/>
              </a:rPr>
              <a:t>Dg</a:t>
            </a:r>
            <a:r>
              <a:rPr lang="en-US" sz="2400" b="1" dirty="0">
                <a:solidFill>
                  <a:srgbClr val="00B050"/>
                </a:solidFill>
              </a:rPr>
              <a:t>  </a:t>
            </a:r>
            <a:r>
              <a:rPr lang="en-US" sz="2400" b="1" dirty="0">
                <a:solidFill>
                  <a:srgbClr val="00B050"/>
                </a:solidFill>
                <a:sym typeface="Symbol" panose="05050102010706020507" pitchFamily="18" charset="2"/>
              </a:rPr>
              <a:t> </a:t>
            </a:r>
            <a:r>
              <a:rPr lang="en-US" sz="2400" b="1" dirty="0">
                <a:solidFill>
                  <a:srgbClr val="00B050"/>
                </a:solidFill>
              </a:rPr>
              <a:t>5 × 10</a:t>
            </a:r>
            <a:r>
              <a:rPr lang="en-US" sz="2400" b="1" baseline="30000" dirty="0">
                <a:solidFill>
                  <a:srgbClr val="00B050"/>
                </a:solidFill>
              </a:rPr>
              <a:t>-4</a:t>
            </a:r>
          </a:p>
          <a:p>
            <a:pPr algn="ctr"/>
            <a:r>
              <a:rPr lang="en-US" sz="2400" b="1" dirty="0">
                <a:solidFill>
                  <a:srgbClr val="00B050"/>
                </a:solidFill>
              </a:rPr>
              <a:t>A few % signal!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18295" y="1525942"/>
            <a:ext cx="29568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Look for charge separation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48801"/>
              </p:ext>
            </p:extLst>
          </p:nvPr>
        </p:nvGraphicFramePr>
        <p:xfrm>
          <a:off x="3725538" y="2691342"/>
          <a:ext cx="4062412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787320" progId="Equation.DSMT4">
                  <p:embed/>
                </p:oleObj>
              </mc:Choice>
              <mc:Fallback>
                <p:oleObj name="Equation" r:id="rId4" imgW="1752480" imgH="78732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538" y="2691342"/>
                        <a:ext cx="4062412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9719898" y="2886399"/>
            <a:ext cx="0" cy="573741"/>
          </a:xfrm>
          <a:prstGeom prst="straightConnector1">
            <a:avLst/>
          </a:prstGeom>
          <a:ln w="38100">
            <a:solidFill>
              <a:srgbClr val="00B05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9238536" y="2997568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  <a:latin typeface="Symbol" panose="05050102010706020507" pitchFamily="18" charset="2"/>
              </a:rPr>
              <a:t>Dg</a:t>
            </a:r>
            <a:r>
              <a:rPr lang="en-US" b="1" dirty="0">
                <a:solidFill>
                  <a:srgbClr val="00B050"/>
                </a:solidFill>
              </a:rPr>
              <a:t> </a:t>
            </a:r>
            <a:endParaRPr lang="en-US" b="1" dirty="0"/>
          </a:p>
        </p:txBody>
      </p:sp>
      <p:sp>
        <p:nvSpPr>
          <p:cNvPr id="27" name="Rectangle 26"/>
          <p:cNvSpPr/>
          <p:nvPr/>
        </p:nvSpPr>
        <p:spPr>
          <a:xfrm>
            <a:off x="9783906" y="393250"/>
            <a:ext cx="23416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600" i="1" dirty="0">
                <a:solidFill>
                  <a:srgbClr val="0070C0"/>
                </a:solidFill>
              </a:rPr>
              <a:t>Voloshin, PRC 2004</a:t>
            </a:r>
          </a:p>
          <a:p>
            <a:pPr algn="r"/>
            <a:r>
              <a:rPr lang="nb-NO" sz="1600" i="1" dirty="0">
                <a:solidFill>
                  <a:srgbClr val="0070C0"/>
                </a:solidFill>
              </a:rPr>
              <a:t>STAR, PRL 2009, PRC </a:t>
            </a:r>
            <a:r>
              <a:rPr lang="da-DK" sz="1600" i="1" dirty="0">
                <a:solidFill>
                  <a:srgbClr val="0070C0"/>
                </a:solidFill>
              </a:rPr>
              <a:t>2010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756025" y="3850546"/>
            <a:ext cx="2681375" cy="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30854" y="3850258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RP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390BB6C-1E45-D4A2-5AC0-A6A6D08B6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4</a:t>
            </a:fld>
            <a:endParaRPr lang="en-US"/>
          </a:p>
        </p:txBody>
      </p:sp>
      <p:sp>
        <p:nvSpPr>
          <p:cNvPr id="23" name="Footer Placeholder 22">
            <a:extLst>
              <a:ext uri="{FF2B5EF4-FFF2-40B4-BE49-F238E27FC236}">
                <a16:creationId xmlns:a16="http://schemas.microsoft.com/office/drawing/2014/main" id="{187E43CB-7B65-6EA8-E433-DCF8A3B34B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26" name="Date Placeholder 25">
            <a:extLst>
              <a:ext uri="{FF2B5EF4-FFF2-40B4-BE49-F238E27FC236}">
                <a16:creationId xmlns:a16="http://schemas.microsoft.com/office/drawing/2014/main" id="{C70BAA1A-02BA-ED67-241B-691445C796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</p:spTree>
    <p:extLst>
      <p:ext uri="{BB962C8B-B14F-4D97-AF65-F5344CB8AC3E}">
        <p14:creationId xmlns:p14="http://schemas.microsoft.com/office/powerpoint/2010/main" val="18134544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0607" y="-33789"/>
            <a:ext cx="10898275" cy="1113716"/>
          </a:xfrm>
        </p:spPr>
        <p:txBody>
          <a:bodyPr/>
          <a:lstStyle/>
          <a:p>
            <a:r>
              <a:rPr lang="en-US" b="1" dirty="0"/>
              <a:t>SIGNIFICANT FLOW-INDUCED BACKRGOUN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17367" y="219281"/>
            <a:ext cx="307463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i="1" dirty="0">
                <a:solidFill>
                  <a:srgbClr val="0070C0"/>
                </a:solidFill>
              </a:rPr>
              <a:t>FW 2009</a:t>
            </a:r>
          </a:p>
          <a:p>
            <a:pPr algn="r"/>
            <a:r>
              <a:rPr lang="en-US" sz="1400" i="1" dirty="0" err="1">
                <a:solidFill>
                  <a:srgbClr val="0070C0"/>
                </a:solidFill>
              </a:rPr>
              <a:t>Bzdak</a:t>
            </a:r>
            <a:r>
              <a:rPr lang="en-US" sz="1400" i="1" dirty="0">
                <a:solidFill>
                  <a:srgbClr val="0070C0"/>
                </a:solidFill>
              </a:rPr>
              <a:t>, Koch, Liao 2010</a:t>
            </a:r>
          </a:p>
          <a:p>
            <a:pPr algn="r"/>
            <a:r>
              <a:rPr lang="en-US" sz="1400" i="1" dirty="0">
                <a:solidFill>
                  <a:srgbClr val="0070C0"/>
                </a:solidFill>
              </a:rPr>
              <a:t>Pratt, Schlichting 2010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8001" y="4951494"/>
            <a:ext cx="796005" cy="566730"/>
          </a:xfrm>
          <a:prstGeom prst="rect">
            <a:avLst/>
          </a:prstGeom>
        </p:spPr>
      </p:pic>
      <p:cxnSp>
        <p:nvCxnSpPr>
          <p:cNvPr id="7" name="直线箭头连接符 4"/>
          <p:cNvCxnSpPr/>
          <p:nvPr/>
        </p:nvCxnSpPr>
        <p:spPr bwMode="auto">
          <a:xfrm>
            <a:off x="929641" y="5221230"/>
            <a:ext cx="3284682" cy="0"/>
          </a:xfrm>
          <a:prstGeom prst="straightConnector1">
            <a:avLst/>
          </a:prstGeom>
          <a:solidFill>
            <a:srgbClr val="00B8FF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8" name="直线箭头连接符 6"/>
          <p:cNvCxnSpPr>
            <a:cxnSpLocks/>
          </p:cNvCxnSpPr>
          <p:nvPr/>
        </p:nvCxnSpPr>
        <p:spPr bwMode="auto">
          <a:xfrm flipV="1">
            <a:off x="1885893" y="2889417"/>
            <a:ext cx="0" cy="3239900"/>
          </a:xfrm>
          <a:prstGeom prst="straightConnector1">
            <a:avLst/>
          </a:prstGeom>
          <a:solidFill>
            <a:srgbClr val="00B8FF"/>
          </a:solidFill>
          <a:ln w="31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9" name="矩形 2"/>
          <p:cNvSpPr>
            <a:spLocks noChangeArrowheads="1"/>
          </p:cNvSpPr>
          <p:nvPr/>
        </p:nvSpPr>
        <p:spPr bwMode="auto">
          <a:xfrm>
            <a:off x="4111399" y="4916431"/>
            <a:ext cx="625868" cy="636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b="1" dirty="0">
                <a:solidFill>
                  <a:srgbClr val="000000"/>
                </a:solidFill>
                <a:latin typeface="ArialMT" charset="-122"/>
              </a:rPr>
              <a:t>X</a:t>
            </a:r>
            <a:br>
              <a:rPr lang="en-US" altLang="zh-CN" b="1" dirty="0">
                <a:solidFill>
                  <a:srgbClr val="000000"/>
                </a:solidFill>
                <a:latin typeface="ArialMT" charset="-122"/>
              </a:rPr>
            </a:br>
            <a:r>
              <a:rPr lang="en-US" altLang="zh-CN" b="1" dirty="0" err="1">
                <a:solidFill>
                  <a:srgbClr val="000000"/>
                </a:solidFill>
                <a:latin typeface="ArialMT" charset="-122"/>
              </a:rPr>
              <a:t>ψ</a:t>
            </a:r>
            <a:r>
              <a:rPr lang="en-US" altLang="zh-CN" b="1" baseline="-25000" dirty="0" err="1">
                <a:solidFill>
                  <a:srgbClr val="000000"/>
                </a:solidFill>
                <a:latin typeface="ArialMT" charset="-122"/>
              </a:rPr>
              <a:t>RP</a:t>
            </a:r>
            <a:endParaRPr lang="zh-CN" altLang="en-US" b="1" dirty="0"/>
          </a:p>
        </p:txBody>
      </p:sp>
      <p:sp>
        <p:nvSpPr>
          <p:cNvPr id="10" name="矩形 8"/>
          <p:cNvSpPr>
            <a:spLocks noChangeArrowheads="1"/>
          </p:cNvSpPr>
          <p:nvPr/>
        </p:nvSpPr>
        <p:spPr bwMode="auto">
          <a:xfrm>
            <a:off x="1554024" y="2867269"/>
            <a:ext cx="282738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MT" charset="-122"/>
              </a:rPr>
              <a:t>Y</a:t>
            </a:r>
            <a:endParaRPr lang="zh-CN" altLang="en-US" dirty="0"/>
          </a:p>
        </p:txBody>
      </p:sp>
      <p:cxnSp>
        <p:nvCxnSpPr>
          <p:cNvPr id="11" name="直线箭头连接符 10"/>
          <p:cNvCxnSpPr/>
          <p:nvPr/>
        </p:nvCxnSpPr>
        <p:spPr bwMode="auto">
          <a:xfrm flipV="1">
            <a:off x="3065941" y="4509367"/>
            <a:ext cx="759301" cy="406514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2" name="直线箭头连接符 13"/>
          <p:cNvCxnSpPr/>
          <p:nvPr/>
        </p:nvCxnSpPr>
        <p:spPr bwMode="auto">
          <a:xfrm>
            <a:off x="3093649" y="4933986"/>
            <a:ext cx="731592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2231189" y="3011430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-  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14" name="文本框 17"/>
          <p:cNvSpPr txBox="1">
            <a:spLocks noChangeArrowheads="1"/>
          </p:cNvSpPr>
          <p:nvPr/>
        </p:nvSpPr>
        <p:spPr bwMode="auto">
          <a:xfrm>
            <a:off x="1930489" y="3032572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+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cxnSp>
        <p:nvCxnSpPr>
          <p:cNvPr id="15" name="直线连接符 15"/>
          <p:cNvCxnSpPr/>
          <p:nvPr/>
        </p:nvCxnSpPr>
        <p:spPr bwMode="auto">
          <a:xfrm>
            <a:off x="1950221" y="5242372"/>
            <a:ext cx="1143429" cy="22182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6" name="文本框 20"/>
          <p:cNvSpPr txBox="1">
            <a:spLocks noChangeArrowheads="1"/>
          </p:cNvSpPr>
          <p:nvPr/>
        </p:nvSpPr>
        <p:spPr bwMode="auto">
          <a:xfrm>
            <a:off x="1968878" y="4149869"/>
            <a:ext cx="287547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ρ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cxnSp>
        <p:nvCxnSpPr>
          <p:cNvPr id="17" name="直线箭头连接符 13"/>
          <p:cNvCxnSpPr/>
          <p:nvPr/>
        </p:nvCxnSpPr>
        <p:spPr bwMode="auto">
          <a:xfrm flipV="1">
            <a:off x="3065941" y="5342712"/>
            <a:ext cx="759301" cy="121481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8" name="直线箭头连接符 13"/>
          <p:cNvCxnSpPr/>
          <p:nvPr/>
        </p:nvCxnSpPr>
        <p:spPr bwMode="auto">
          <a:xfrm>
            <a:off x="3093649" y="5464192"/>
            <a:ext cx="636810" cy="29043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9" name="直线连接符 15"/>
          <p:cNvCxnSpPr/>
          <p:nvPr/>
        </p:nvCxnSpPr>
        <p:spPr bwMode="auto">
          <a:xfrm flipV="1">
            <a:off x="1930488" y="4933986"/>
            <a:ext cx="1135452" cy="26073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0" name="直线连接符 15"/>
          <p:cNvCxnSpPr/>
          <p:nvPr/>
        </p:nvCxnSpPr>
        <p:spPr bwMode="auto">
          <a:xfrm flipV="1">
            <a:off x="1913603" y="3773432"/>
            <a:ext cx="110548" cy="1421285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1" name="直线箭头连接符 10"/>
          <p:cNvCxnSpPr/>
          <p:nvPr/>
        </p:nvCxnSpPr>
        <p:spPr bwMode="auto">
          <a:xfrm flipV="1">
            <a:off x="2029654" y="3312308"/>
            <a:ext cx="285442" cy="461122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" name="直线箭头连接符 10"/>
          <p:cNvCxnSpPr/>
          <p:nvPr/>
        </p:nvCxnSpPr>
        <p:spPr bwMode="auto">
          <a:xfrm flipH="1" flipV="1">
            <a:off x="1944344" y="3240031"/>
            <a:ext cx="79809" cy="533401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D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3" name="文本框 12"/>
          <p:cNvSpPr txBox="1">
            <a:spLocks noChangeArrowheads="1"/>
          </p:cNvSpPr>
          <p:nvPr/>
        </p:nvSpPr>
        <p:spPr bwMode="auto">
          <a:xfrm>
            <a:off x="3831389" y="4785172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-  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24" name="文本框 12"/>
          <p:cNvSpPr txBox="1">
            <a:spLocks noChangeArrowheads="1"/>
          </p:cNvSpPr>
          <p:nvPr/>
        </p:nvSpPr>
        <p:spPr bwMode="auto">
          <a:xfrm>
            <a:off x="3755189" y="5623372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>
                <a:solidFill>
                  <a:srgbClr val="0000FF"/>
                </a:solidFill>
              </a:rPr>
              <a:t>-   </a:t>
            </a:r>
            <a:endParaRPr kumimoji="1" lang="zh-CN" altLang="en-US" b="1" baseline="30000">
              <a:solidFill>
                <a:srgbClr val="0000FF"/>
              </a:solidFill>
            </a:endParaRPr>
          </a:p>
        </p:txBody>
      </p:sp>
      <p:sp>
        <p:nvSpPr>
          <p:cNvPr id="25" name="文本框 17"/>
          <p:cNvSpPr txBox="1">
            <a:spLocks noChangeArrowheads="1"/>
          </p:cNvSpPr>
          <p:nvPr/>
        </p:nvSpPr>
        <p:spPr bwMode="auto">
          <a:xfrm>
            <a:off x="3825242" y="4306830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+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26" name="文本框 17"/>
          <p:cNvSpPr txBox="1">
            <a:spLocks noChangeArrowheads="1"/>
          </p:cNvSpPr>
          <p:nvPr/>
        </p:nvSpPr>
        <p:spPr bwMode="auto">
          <a:xfrm>
            <a:off x="3795263" y="5242372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FF"/>
                </a:solidFill>
              </a:rPr>
              <a:t>+ 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27" name="文本框 20"/>
          <p:cNvSpPr txBox="1">
            <a:spLocks noChangeArrowheads="1"/>
          </p:cNvSpPr>
          <p:nvPr/>
        </p:nvSpPr>
        <p:spPr bwMode="auto">
          <a:xfrm>
            <a:off x="2547095" y="4708972"/>
            <a:ext cx="287547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ρ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sp>
        <p:nvSpPr>
          <p:cNvPr id="28" name="文本框 20"/>
          <p:cNvSpPr txBox="1">
            <a:spLocks noChangeArrowheads="1"/>
          </p:cNvSpPr>
          <p:nvPr/>
        </p:nvSpPr>
        <p:spPr bwMode="auto">
          <a:xfrm>
            <a:off x="2547095" y="5297430"/>
            <a:ext cx="287547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FF"/>
                </a:solidFill>
              </a:rPr>
              <a:t>ρ</a:t>
            </a:r>
            <a:endParaRPr kumimoji="1" lang="zh-CN" altLang="en-US" b="1" baseline="30000" dirty="0">
              <a:solidFill>
                <a:srgbClr val="0000FF"/>
              </a:solidFill>
            </a:endParaRPr>
          </a:p>
        </p:txBody>
      </p:sp>
      <p:cxnSp>
        <p:nvCxnSpPr>
          <p:cNvPr id="29" name="直线箭头连接符 10"/>
          <p:cNvCxnSpPr/>
          <p:nvPr/>
        </p:nvCxnSpPr>
        <p:spPr bwMode="auto">
          <a:xfrm flipH="1" flipV="1">
            <a:off x="1761204" y="4329799"/>
            <a:ext cx="128013" cy="891433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0" name="直线箭头连接符 10"/>
          <p:cNvCxnSpPr/>
          <p:nvPr/>
        </p:nvCxnSpPr>
        <p:spPr bwMode="auto">
          <a:xfrm>
            <a:off x="1892532" y="5221230"/>
            <a:ext cx="220119" cy="762000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" name="文本框 12"/>
          <p:cNvSpPr txBox="1">
            <a:spLocks noChangeArrowheads="1"/>
          </p:cNvSpPr>
          <p:nvPr/>
        </p:nvSpPr>
        <p:spPr bwMode="auto">
          <a:xfrm>
            <a:off x="2072642" y="5830830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FF0000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FF0000"/>
                </a:solidFill>
              </a:rPr>
              <a:t>-   </a:t>
            </a:r>
            <a:endParaRPr kumimoji="1" lang="zh-CN" altLang="en-US" b="1" baseline="30000" dirty="0">
              <a:solidFill>
                <a:srgbClr val="FF0000"/>
              </a:solidFill>
            </a:endParaRPr>
          </a:p>
        </p:txBody>
      </p:sp>
      <p:sp>
        <p:nvSpPr>
          <p:cNvPr id="32" name="文本框 17"/>
          <p:cNvSpPr txBox="1">
            <a:spLocks noChangeArrowheads="1"/>
          </p:cNvSpPr>
          <p:nvPr/>
        </p:nvSpPr>
        <p:spPr bwMode="auto">
          <a:xfrm>
            <a:off x="1539242" y="4023172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FF0000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FF0000"/>
                </a:solidFill>
              </a:rPr>
              <a:t>+ </a:t>
            </a:r>
            <a:endParaRPr kumimoji="1" lang="zh-CN" altLang="en-US" b="1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867906"/>
              </p:ext>
            </p:extLst>
          </p:nvPr>
        </p:nvGraphicFramePr>
        <p:xfrm>
          <a:off x="5713183" y="3725119"/>
          <a:ext cx="47752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81000" imgH="469800" progId="Equation.DSMT4">
                  <p:embed/>
                </p:oleObj>
              </mc:Choice>
              <mc:Fallback>
                <p:oleObj name="Equation" r:id="rId3" imgW="2781000" imgH="4698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183" y="3725119"/>
                        <a:ext cx="47752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7135583" y="3752026"/>
            <a:ext cx="3352800" cy="777773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737014"/>
              </p:ext>
            </p:extLst>
          </p:nvPr>
        </p:nvGraphicFramePr>
        <p:xfrm>
          <a:off x="7334418" y="5754630"/>
          <a:ext cx="22542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418" y="5754630"/>
                        <a:ext cx="22542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801814" y="4935587"/>
            <a:ext cx="51442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Flow-induced charge-dependent background: nonflow coupled with flow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48182"/>
              </p:ext>
            </p:extLst>
          </p:nvPr>
        </p:nvGraphicFramePr>
        <p:xfrm>
          <a:off x="2918691" y="2347247"/>
          <a:ext cx="1971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691" y="2347247"/>
                        <a:ext cx="19716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2834642" y="2326370"/>
            <a:ext cx="2182091" cy="603885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821027"/>
              </p:ext>
            </p:extLst>
          </p:nvPr>
        </p:nvGraphicFramePr>
        <p:xfrm>
          <a:off x="5575251" y="1756389"/>
          <a:ext cx="5721350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28920" imgH="1295280" progId="Equation.DSMT4">
                  <p:embed/>
                </p:oleObj>
              </mc:Choice>
              <mc:Fallback>
                <p:oleObj name="Equation" r:id="rId9" imgW="4228920" imgH="12952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251" y="1756389"/>
                        <a:ext cx="5721350" cy="175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25114"/>
              </p:ext>
            </p:extLst>
          </p:nvPr>
        </p:nvGraphicFramePr>
        <p:xfrm>
          <a:off x="5575096" y="1360560"/>
          <a:ext cx="42402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77880" imgH="241200" progId="Equation.DSMT4">
                  <p:embed/>
                </p:oleObj>
              </mc:Choice>
              <mc:Fallback>
                <p:oleObj name="Equation" r:id="rId11" imgW="3377880" imgH="24120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096" y="1360560"/>
                        <a:ext cx="42402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766155"/>
              </p:ext>
            </p:extLst>
          </p:nvPr>
        </p:nvGraphicFramePr>
        <p:xfrm>
          <a:off x="1142821" y="1651547"/>
          <a:ext cx="3775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26920" imgH="279360" progId="Equation.DSMT4">
                  <p:embed/>
                </p:oleObj>
              </mc:Choice>
              <mc:Fallback>
                <p:oleObj name="Equation" r:id="rId13" imgW="1726920" imgH="27936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821" y="1651547"/>
                        <a:ext cx="3775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1099959" y="1574592"/>
            <a:ext cx="3916774" cy="751778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Slide Number Placeholder 37">
            <a:extLst>
              <a:ext uri="{FF2B5EF4-FFF2-40B4-BE49-F238E27FC236}">
                <a16:creationId xmlns:a16="http://schemas.microsoft.com/office/drawing/2014/main" id="{8311C743-3B74-B65A-3D3C-34CE28805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E69043-1169-2B9C-C740-7D5FF5EFB5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46" name="Date Placeholder 45">
            <a:extLst>
              <a:ext uri="{FF2B5EF4-FFF2-40B4-BE49-F238E27FC236}">
                <a16:creationId xmlns:a16="http://schemas.microsoft.com/office/drawing/2014/main" id="{E23AFA99-0363-BCC4-DF5F-DFE8263551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</p:spTree>
    <p:extLst>
      <p:ext uri="{BB962C8B-B14F-4D97-AF65-F5344CB8AC3E}">
        <p14:creationId xmlns:p14="http://schemas.microsoft.com/office/powerpoint/2010/main" val="38738217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829F06-D928-DD0F-8521-281A481BC2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8099" y="-8077"/>
            <a:ext cx="10515600" cy="1051837"/>
          </a:xfrm>
        </p:spPr>
        <p:txBody>
          <a:bodyPr/>
          <a:lstStyle/>
          <a:p>
            <a:r>
              <a:rPr lang="en-US" dirty="0"/>
              <a:t>THE NONFLOW BACK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C60A4D-DB30-68D2-2BE9-BBC1C410DF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8500" y="1172064"/>
            <a:ext cx="10515600" cy="4351338"/>
          </a:xfrm>
        </p:spPr>
        <p:txBody>
          <a:bodyPr>
            <a:normAutofit/>
          </a:bodyPr>
          <a:lstStyle/>
          <a:p>
            <a:r>
              <a:rPr lang="en-US" sz="2000" dirty="0"/>
              <a:t>The flow-induced background is very-well understood</a:t>
            </a:r>
          </a:p>
          <a:p>
            <a:endParaRPr lang="en-US" sz="1200" dirty="0"/>
          </a:p>
          <a:p>
            <a:r>
              <a:rPr lang="en-US" sz="2000" dirty="0"/>
              <a:t>Nonflow issues are the next/final hurdl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BF66DD1-492E-B08F-61D8-F50F6E2BB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916824"/>
              </p:ext>
            </p:extLst>
          </p:nvPr>
        </p:nvGraphicFramePr>
        <p:xfrm>
          <a:off x="7075502" y="1063034"/>
          <a:ext cx="4504833" cy="76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469800" progId="Equation.DSMT4">
                  <p:embed/>
                </p:oleObj>
              </mc:Choice>
              <mc:Fallback>
                <p:oleObj name="Equation" r:id="rId2" imgW="278100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BF66DD1-492E-B08F-61D8-F50F6E2BB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502" y="1063034"/>
                        <a:ext cx="4504833" cy="760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31763D6-7CD0-018B-254F-84246398F5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93968"/>
              </p:ext>
            </p:extLst>
          </p:nvPr>
        </p:nvGraphicFramePr>
        <p:xfrm>
          <a:off x="1234701" y="2248673"/>
          <a:ext cx="9200680" cy="150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22680" imgH="888840" progId="Equation.DSMT4">
                  <p:embed/>
                </p:oleObj>
              </mc:Choice>
              <mc:Fallback>
                <p:oleObj name="Equation" r:id="rId4" imgW="5422680" imgH="888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31763D6-7CD0-018B-254F-84246398F5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701" y="2248673"/>
                        <a:ext cx="9200680" cy="1507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2C0E60F-54F3-7E64-9240-0853DF093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760688"/>
              </p:ext>
            </p:extLst>
          </p:nvPr>
        </p:nvGraphicFramePr>
        <p:xfrm>
          <a:off x="1244950" y="3964633"/>
          <a:ext cx="4717289" cy="797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81000" imgH="469800" progId="Equation.DSMT4">
                  <p:embed/>
                </p:oleObj>
              </mc:Choice>
              <mc:Fallback>
                <p:oleObj name="Equation" r:id="rId6" imgW="278100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2C0E60F-54F3-7E64-9240-0853DF093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950" y="3964633"/>
                        <a:ext cx="4717289" cy="797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F54B18D-76C6-43C9-E4D3-C37181F60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90175"/>
              </p:ext>
            </p:extLst>
          </p:nvPr>
        </p:nvGraphicFramePr>
        <p:xfrm>
          <a:off x="8043942" y="3876166"/>
          <a:ext cx="2792605" cy="131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52480" imgH="825480" progId="Equation.DSMT4">
                  <p:embed/>
                </p:oleObj>
              </mc:Choice>
              <mc:Fallback>
                <p:oleObj name="Equation" r:id="rId8" imgW="1752480" imgH="825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F54B18D-76C6-43C9-E4D3-C37181F605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3942" y="3876166"/>
                        <a:ext cx="2792605" cy="1315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EAD9C05-F73A-9BAB-A7F7-12B6C5AC2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182430"/>
              </p:ext>
            </p:extLst>
          </p:nvPr>
        </p:nvGraphicFramePr>
        <p:xfrm>
          <a:off x="7026268" y="5444282"/>
          <a:ext cx="4915880" cy="77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13000" imgH="507960" progId="Equation.DSMT4">
                  <p:embed/>
                </p:oleObj>
              </mc:Choice>
              <mc:Fallback>
                <p:oleObj name="Equation" r:id="rId10" imgW="3213000" imgH="5079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EAD9C05-F73A-9BAB-A7F7-12B6C5AC2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68" y="5444282"/>
                        <a:ext cx="4915880" cy="777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911BFD5-906F-B2DA-E120-DE87A3231874}"/>
              </a:ext>
            </a:extLst>
          </p:cNvPr>
          <p:cNvSpPr txBox="1"/>
          <p:nvPr/>
        </p:nvSpPr>
        <p:spPr>
          <a:xfrm>
            <a:off x="1502302" y="5423627"/>
            <a:ext cx="6655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CM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67FD2A2-6A2F-4336-DC3B-3A3F44519CD4}"/>
              </a:ext>
            </a:extLst>
          </p:cNvPr>
          <p:cNvSpPr txBox="1"/>
          <p:nvPr/>
        </p:nvSpPr>
        <p:spPr>
          <a:xfrm>
            <a:off x="2912283" y="5171897"/>
            <a:ext cx="10413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33CC"/>
                </a:solidFill>
              </a:rPr>
              <a:t>2p</a:t>
            </a:r>
          </a:p>
          <a:p>
            <a:pPr algn="ctr"/>
            <a:r>
              <a:rPr lang="en-US" sz="2000" dirty="0" err="1">
                <a:solidFill>
                  <a:srgbClr val="FF33CC"/>
                </a:solidFill>
              </a:rPr>
              <a:t>nonflow</a:t>
            </a:r>
            <a:endParaRPr lang="en-US" sz="2000" dirty="0">
              <a:solidFill>
                <a:srgbClr val="FF33CC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630EDFC-E424-AB35-9EFF-82DA676152DA}"/>
              </a:ext>
            </a:extLst>
          </p:cNvPr>
          <p:cNvSpPr txBox="1"/>
          <p:nvPr/>
        </p:nvSpPr>
        <p:spPr>
          <a:xfrm>
            <a:off x="4360309" y="5469830"/>
            <a:ext cx="638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low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AA3C109-5AFC-74D2-FD5E-C4B82F6CDE18}"/>
              </a:ext>
            </a:extLst>
          </p:cNvPr>
          <p:cNvSpPr txBox="1"/>
          <p:nvPr/>
        </p:nvSpPr>
        <p:spPr>
          <a:xfrm>
            <a:off x="5365850" y="5447251"/>
            <a:ext cx="10413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3p</a:t>
            </a:r>
          </a:p>
          <a:p>
            <a:pPr algn="ctr"/>
            <a:r>
              <a:rPr lang="en-US" sz="2000" dirty="0" err="1">
                <a:solidFill>
                  <a:srgbClr val="0000FF"/>
                </a:solidFill>
              </a:rPr>
              <a:t>nonflow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C0F7261-252B-4E84-C76E-103BE6007055}"/>
              </a:ext>
            </a:extLst>
          </p:cNvPr>
          <p:cNvCxnSpPr/>
          <p:nvPr/>
        </p:nvCxnSpPr>
        <p:spPr>
          <a:xfrm flipV="1">
            <a:off x="1882109" y="4787677"/>
            <a:ext cx="278045" cy="650087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47CBC60-ED50-BAE7-46B3-3774238D0729}"/>
              </a:ext>
            </a:extLst>
          </p:cNvPr>
          <p:cNvCxnSpPr/>
          <p:nvPr/>
        </p:nvCxnSpPr>
        <p:spPr>
          <a:xfrm flipV="1">
            <a:off x="3497795" y="4834934"/>
            <a:ext cx="105800" cy="325036"/>
          </a:xfrm>
          <a:prstGeom prst="straightConnector1">
            <a:avLst/>
          </a:prstGeom>
          <a:ln>
            <a:solidFill>
              <a:srgbClr val="FF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462A37E-E975-F086-120C-D1121B729F5A}"/>
              </a:ext>
            </a:extLst>
          </p:cNvPr>
          <p:cNvCxnSpPr/>
          <p:nvPr/>
        </p:nvCxnSpPr>
        <p:spPr>
          <a:xfrm flipH="1" flipV="1">
            <a:off x="4584339" y="4875660"/>
            <a:ext cx="55031" cy="59379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4A01D37-8374-5AEE-C893-15370F456EBA}"/>
              </a:ext>
            </a:extLst>
          </p:cNvPr>
          <p:cNvCxnSpPr/>
          <p:nvPr/>
        </p:nvCxnSpPr>
        <p:spPr>
          <a:xfrm flipH="1" flipV="1">
            <a:off x="5685298" y="4815109"/>
            <a:ext cx="149743" cy="656605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0A93D37-0CEF-FEE9-B029-162D25DC1A6B}"/>
              </a:ext>
            </a:extLst>
          </p:cNvPr>
          <p:cNvSpPr txBox="1"/>
          <p:nvPr/>
        </p:nvSpPr>
        <p:spPr>
          <a:xfrm>
            <a:off x="2939177" y="6088202"/>
            <a:ext cx="21144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flow-induced </a:t>
            </a:r>
            <a:r>
              <a:rPr lang="en-US" sz="2000" dirty="0" err="1">
                <a:solidFill>
                  <a:srgbClr val="FF0000"/>
                </a:solidFill>
              </a:rPr>
              <a:t>bkgd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9E11CC9-110B-A566-FAF2-BD39B4170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642433"/>
              </p:ext>
            </p:extLst>
          </p:nvPr>
        </p:nvGraphicFramePr>
        <p:xfrm>
          <a:off x="2886634" y="5430095"/>
          <a:ext cx="2424138" cy="98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330120" progId="Equation.DSMT4">
                  <p:embed/>
                </p:oleObj>
              </mc:Choice>
              <mc:Fallback>
                <p:oleObj name="Equation" r:id="rId12" imgW="114120" imgH="3301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9E11CC9-110B-A566-FAF2-BD39B41704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86634" y="5430095"/>
                        <a:ext cx="2424138" cy="98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62AC9D21-F2B6-B1ED-4A9E-20DBF61BE1E8}"/>
              </a:ext>
            </a:extLst>
          </p:cNvPr>
          <p:cNvSpPr txBox="1"/>
          <p:nvPr/>
        </p:nvSpPr>
        <p:spPr>
          <a:xfrm>
            <a:off x="8978691" y="563436"/>
            <a:ext cx="31859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600" i="1" dirty="0">
                <a:solidFill>
                  <a:srgbClr val="0070C0"/>
                </a:solidFill>
              </a:rPr>
              <a:t>Feng et al., PRC 105 (2022) 024913</a:t>
            </a: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242B7451-0B5D-18F2-AFF2-823375B17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6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CD15D11-11BC-82A2-44DA-9B3D5EBE29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25" name="Date Placeholder 24">
            <a:extLst>
              <a:ext uri="{FF2B5EF4-FFF2-40B4-BE49-F238E27FC236}">
                <a16:creationId xmlns:a16="http://schemas.microsoft.com/office/drawing/2014/main" id="{01381B15-9D2D-F491-B3F0-72A1635081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</p:spTree>
    <p:extLst>
      <p:ext uri="{BB962C8B-B14F-4D97-AF65-F5344CB8AC3E}">
        <p14:creationId xmlns:p14="http://schemas.microsoft.com/office/powerpoint/2010/main" val="1498109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35533"/>
            <a:ext cx="10515600" cy="1325563"/>
          </a:xfrm>
        </p:spPr>
        <p:txBody>
          <a:bodyPr/>
          <a:lstStyle/>
          <a:p>
            <a:pPr algn="ctr"/>
            <a:r>
              <a:rPr lang="en-US" b="1" dirty="0"/>
              <a:t>ISOBAR COLLISIONS</a:t>
            </a:r>
            <a:endParaRPr lang="en-US" sz="3200" b="1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50330"/>
              </p:ext>
            </p:extLst>
          </p:nvPr>
        </p:nvGraphicFramePr>
        <p:xfrm>
          <a:off x="7283216" y="5071290"/>
          <a:ext cx="2907204" cy="618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253800" progId="Equation.DSMT4">
                  <p:embed/>
                </p:oleObj>
              </mc:Choice>
              <mc:Fallback>
                <p:oleObj name="Equation" r:id="rId3" imgW="1193760" imgH="253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3216" y="5071290"/>
                        <a:ext cx="2907204" cy="618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3192" y="1336802"/>
            <a:ext cx="8555519" cy="3157703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143466" y="4698960"/>
            <a:ext cx="383997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>
                <a:solidFill>
                  <a:srgbClr val="0000FF"/>
                </a:solidFill>
              </a:rPr>
              <a:t>0.4% precision is achieved! </a:t>
            </a:r>
          </a:p>
          <a:p>
            <a:pPr algn="r"/>
            <a:r>
              <a:rPr lang="en-US" sz="2000" dirty="0">
                <a:solidFill>
                  <a:srgbClr val="0000FF"/>
                </a:solidFill>
              </a:rPr>
              <a:t>But isobar ratios are below unity.</a:t>
            </a:r>
          </a:p>
          <a:p>
            <a:pPr algn="r"/>
            <a:endParaRPr lang="en-US" sz="2000" dirty="0">
              <a:solidFill>
                <a:srgbClr val="3333FF"/>
              </a:solidFill>
            </a:endParaRPr>
          </a:p>
          <a:p>
            <a:pPr algn="r"/>
            <a:r>
              <a:rPr lang="en-US" sz="2000" dirty="0">
                <a:solidFill>
                  <a:srgbClr val="3333FF"/>
                </a:solidFill>
              </a:rPr>
              <a:t>Primary reason is </a:t>
            </a:r>
            <a:r>
              <a:rPr lang="en-US" sz="2000" dirty="0" err="1">
                <a:solidFill>
                  <a:srgbClr val="3333FF"/>
                </a:solidFill>
              </a:rPr>
              <a:t>mult</a:t>
            </a:r>
            <a:r>
              <a:rPr lang="en-US" sz="2000" dirty="0">
                <a:solidFill>
                  <a:srgbClr val="3333FF"/>
                </a:solidFill>
              </a:rPr>
              <a:t>. difference due to nuclear structure subtlety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11725" y="2027131"/>
            <a:ext cx="9749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Symbol" panose="05050102010706020507" pitchFamily="18" charset="2"/>
              </a:rPr>
              <a:t>Dg</a:t>
            </a:r>
            <a:r>
              <a:rPr lang="en-US" sz="2800" dirty="0"/>
              <a:t>/v</a:t>
            </a:r>
            <a:r>
              <a:rPr lang="en-US" sz="2800" baseline="-25000" dirty="0"/>
              <a:t>2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9059928" y="54715"/>
            <a:ext cx="3076483" cy="984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400" i="1" dirty="0">
                <a:solidFill>
                  <a:srgbClr val="0070C0"/>
                </a:solidFill>
              </a:rPr>
              <a:t>Voloshin, PRL 105 (2010) 172301 </a:t>
            </a:r>
          </a:p>
          <a:p>
            <a:pPr algn="r"/>
            <a:r>
              <a:rPr lang="en-US" sz="1400" i="1" dirty="0">
                <a:solidFill>
                  <a:srgbClr val="0070C0"/>
                </a:solidFill>
              </a:rPr>
              <a:t>STAR, PRC</a:t>
            </a:r>
            <a:r>
              <a:rPr lang="en-US" sz="1400" dirty="0">
                <a:solidFill>
                  <a:srgbClr val="0070C0"/>
                </a:solidFill>
              </a:rPr>
              <a:t> 105 (2022) 014901</a:t>
            </a:r>
          </a:p>
          <a:p>
            <a:pPr algn="r"/>
            <a:r>
              <a:rPr lang="en-US" sz="1400" i="1" dirty="0" err="1">
                <a:solidFill>
                  <a:srgbClr val="0070C0"/>
                </a:solidFill>
              </a:rPr>
              <a:t>Haojie</a:t>
            </a:r>
            <a:r>
              <a:rPr lang="en-US" sz="1400" i="1" dirty="0">
                <a:solidFill>
                  <a:srgbClr val="0070C0"/>
                </a:solidFill>
              </a:rPr>
              <a:t> Xu et al. PRL 121 (2018) 022301</a:t>
            </a:r>
          </a:p>
          <a:p>
            <a:pPr algn="r"/>
            <a:r>
              <a:rPr lang="en-US" sz="1400" i="1" dirty="0" err="1">
                <a:solidFill>
                  <a:srgbClr val="0070C0"/>
                </a:solidFill>
              </a:rPr>
              <a:t>Hanlin</a:t>
            </a:r>
            <a:r>
              <a:rPr lang="en-US" sz="1400" i="1" dirty="0">
                <a:solidFill>
                  <a:srgbClr val="0070C0"/>
                </a:solidFill>
              </a:rPr>
              <a:t> Li et al. PRC 98 (2018) 054907</a:t>
            </a:r>
          </a:p>
        </p:txBody>
      </p:sp>
      <p:sp>
        <p:nvSpPr>
          <p:cNvPr id="7" name="Freeform 6"/>
          <p:cNvSpPr/>
          <p:nvPr/>
        </p:nvSpPr>
        <p:spPr>
          <a:xfrm>
            <a:off x="10011383" y="3062715"/>
            <a:ext cx="460476" cy="2107095"/>
          </a:xfrm>
          <a:custGeom>
            <a:avLst/>
            <a:gdLst>
              <a:gd name="connsiteX0" fmla="*/ 168966 w 460476"/>
              <a:gd name="connsiteY0" fmla="*/ 2107095 h 2107095"/>
              <a:gd name="connsiteX1" fmla="*/ 457200 w 460476"/>
              <a:gd name="connsiteY1" fmla="*/ 1083365 h 2107095"/>
              <a:gd name="connsiteX2" fmla="*/ 0 w 460476"/>
              <a:gd name="connsiteY2" fmla="*/ 0 h 2107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60476" h="2107095">
                <a:moveTo>
                  <a:pt x="168966" y="2107095"/>
                </a:moveTo>
                <a:cubicBezTo>
                  <a:pt x="327163" y="1770821"/>
                  <a:pt x="485361" y="1434548"/>
                  <a:pt x="457200" y="1083365"/>
                </a:cubicBezTo>
                <a:cubicBezTo>
                  <a:pt x="429039" y="732182"/>
                  <a:pt x="214519" y="366091"/>
                  <a:pt x="0" y="0"/>
                </a:cubicBezTo>
              </a:path>
            </a:pathLst>
          </a:custGeom>
          <a:noFill/>
          <a:ln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20034649">
            <a:off x="9440548" y="3967199"/>
            <a:ext cx="135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i="1" dirty="0" err="1"/>
              <a:t>N</a:t>
            </a:r>
            <a:r>
              <a:rPr lang="en-US" baseline="-25000" dirty="0" err="1"/>
              <a:t>cluster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 </a:t>
            </a:r>
            <a:r>
              <a:rPr lang="en-US" i="1" dirty="0">
                <a:sym typeface="Symbol" panose="05050102010706020507" pitchFamily="18" charset="2"/>
              </a:rPr>
              <a:t>N</a:t>
            </a:r>
            <a:endParaRPr lang="en-US" i="1" dirty="0"/>
          </a:p>
        </p:txBody>
      </p:sp>
      <p:sp>
        <p:nvSpPr>
          <p:cNvPr id="9" name="Freeform 8"/>
          <p:cNvSpPr/>
          <p:nvPr/>
        </p:nvSpPr>
        <p:spPr>
          <a:xfrm rot="21398954">
            <a:off x="10130653" y="2675089"/>
            <a:ext cx="865154" cy="2633869"/>
          </a:xfrm>
          <a:custGeom>
            <a:avLst/>
            <a:gdLst>
              <a:gd name="connsiteX0" fmla="*/ 0 w 865154"/>
              <a:gd name="connsiteY0" fmla="*/ 2633869 h 2633869"/>
              <a:gd name="connsiteX1" fmla="*/ 864704 w 865154"/>
              <a:gd name="connsiteY1" fmla="*/ 1302026 h 2633869"/>
              <a:gd name="connsiteX2" fmla="*/ 129209 w 865154"/>
              <a:gd name="connsiteY2" fmla="*/ 0 h 2633869"/>
              <a:gd name="connsiteX3" fmla="*/ 129209 w 865154"/>
              <a:gd name="connsiteY3" fmla="*/ 0 h 2633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5154" h="2633869">
                <a:moveTo>
                  <a:pt x="0" y="2633869"/>
                </a:moveTo>
                <a:cubicBezTo>
                  <a:pt x="421584" y="2187436"/>
                  <a:pt x="843169" y="1741004"/>
                  <a:pt x="864704" y="1302026"/>
                </a:cubicBezTo>
                <a:cubicBezTo>
                  <a:pt x="886239" y="863048"/>
                  <a:pt x="129209" y="0"/>
                  <a:pt x="129209" y="0"/>
                </a:cubicBezTo>
                <a:lnTo>
                  <a:pt x="129209" y="0"/>
                </a:lnTo>
              </a:path>
            </a:pathLst>
          </a:custGeom>
          <a:noFill/>
          <a:ln>
            <a:solidFill>
              <a:srgbClr val="7030A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cxnSpLocks/>
          </p:cNvCxnSpPr>
          <p:nvPr/>
        </p:nvCxnSpPr>
        <p:spPr>
          <a:xfrm flipH="1">
            <a:off x="2724912" y="2747446"/>
            <a:ext cx="7419258" cy="0"/>
          </a:xfrm>
          <a:prstGeom prst="line">
            <a:avLst/>
          </a:prstGeom>
          <a:ln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771273"/>
              </p:ext>
            </p:extLst>
          </p:nvPr>
        </p:nvGraphicFramePr>
        <p:xfrm>
          <a:off x="10295231" y="2350534"/>
          <a:ext cx="1385183" cy="673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431640" progId="Equation.DSMT4">
                  <p:embed/>
                </p:oleObj>
              </mc:Choice>
              <mc:Fallback>
                <p:oleObj name="Equation" r:id="rId6" imgW="888840" imgH="4316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95231" y="2350534"/>
                        <a:ext cx="1385183" cy="673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383324" y="4245229"/>
            <a:ext cx="22138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</a:rPr>
              <a:t>Kharzeev, Liao &amp; Shi, </a:t>
            </a:r>
            <a:br>
              <a:rPr lang="en-US" sz="1600" dirty="0">
                <a:solidFill>
                  <a:srgbClr val="0070C0"/>
                </a:solidFill>
              </a:rPr>
            </a:br>
            <a:r>
              <a:rPr lang="en-US" sz="1600" i="1" dirty="0">
                <a:solidFill>
                  <a:srgbClr val="0070C0"/>
                </a:solidFill>
              </a:rPr>
              <a:t>PRC</a:t>
            </a:r>
            <a:r>
              <a:rPr lang="en-US" sz="1600" dirty="0">
                <a:solidFill>
                  <a:srgbClr val="0070C0"/>
                </a:solidFill>
              </a:rPr>
              <a:t> 106 (2022) L051903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58F91C9-6948-78E1-E6E6-83DF02017DEB}"/>
              </a:ext>
            </a:extLst>
          </p:cNvPr>
          <p:cNvSpPr txBox="1"/>
          <p:nvPr/>
        </p:nvSpPr>
        <p:spPr>
          <a:xfrm rot="20034649">
            <a:off x="9523543" y="4070005"/>
            <a:ext cx="2241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n </a:t>
            </a:r>
            <a:r>
              <a:rPr lang="en-US" i="1" dirty="0" err="1"/>
              <a:t>f</a:t>
            </a:r>
            <a:r>
              <a:rPr lang="en-US" baseline="-25000" dirty="0" err="1"/>
              <a:t>CME</a:t>
            </a:r>
            <a:r>
              <a:rPr lang="en-US" baseline="-25000" dirty="0"/>
              <a:t> </a:t>
            </a:r>
            <a:r>
              <a:rPr lang="en-US" dirty="0"/>
              <a:t>= 6.8 ± 2.6%</a:t>
            </a:r>
            <a:endParaRPr lang="en-US" i="1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43BFD11-0E1A-5961-347F-4C172F1B9119}"/>
              </a:ext>
            </a:extLst>
          </p:cNvPr>
          <p:cNvCxnSpPr>
            <a:cxnSpLocks/>
          </p:cNvCxnSpPr>
          <p:nvPr/>
        </p:nvCxnSpPr>
        <p:spPr>
          <a:xfrm flipH="1" flipV="1">
            <a:off x="4077867" y="2927262"/>
            <a:ext cx="5545853" cy="16712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>
            <a:extLst>
              <a:ext uri="{FF2B5EF4-FFF2-40B4-BE49-F238E27FC236}">
                <a16:creationId xmlns:a16="http://schemas.microsoft.com/office/drawing/2014/main" id="{1AF051BE-D79D-20A1-3103-7AC266AC150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4285"/>
            <a:ext cx="1862213" cy="1048426"/>
          </a:xfrm>
          <a:prstGeom prst="rect">
            <a:avLst/>
          </a:prstGeom>
        </p:spPr>
      </p:pic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2E32129-7386-DDDD-BACE-F2E7160F4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187559"/>
              </p:ext>
            </p:extLst>
          </p:nvPr>
        </p:nvGraphicFramePr>
        <p:xfrm>
          <a:off x="7283216" y="5594102"/>
          <a:ext cx="4165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25680" imgH="469800" progId="Equation.DSMT4">
                  <p:embed/>
                </p:oleObj>
              </mc:Choice>
              <mc:Fallback>
                <p:oleObj name="Equation" r:id="rId9" imgW="2425680" imgH="4698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A2E32129-7386-DDDD-BACE-F2E7160F4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216" y="5594102"/>
                        <a:ext cx="41656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160A1D27-F64F-BB39-3DC2-DE7E0BDFDC6F}"/>
              </a:ext>
            </a:extLst>
          </p:cNvPr>
          <p:cNvSpPr txBox="1"/>
          <p:nvPr/>
        </p:nvSpPr>
        <p:spPr>
          <a:xfrm>
            <a:off x="0" y="993433"/>
            <a:ext cx="1968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ame A -&gt; Same background</a:t>
            </a:r>
          </a:p>
          <a:p>
            <a:r>
              <a:rPr lang="en-US" sz="1200" dirty="0"/>
              <a:t>Different Z -&gt; different signal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F786797D-CED9-E8E4-AC7B-E0AD09708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7</a:t>
            </a:fld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DED2CF6-5CEE-D6AF-049B-1C5B96496E84}"/>
              </a:ext>
            </a:extLst>
          </p:cNvPr>
          <p:cNvSpPr txBox="1"/>
          <p:nvPr/>
        </p:nvSpPr>
        <p:spPr>
          <a:xfrm>
            <a:off x="10268711" y="1336802"/>
            <a:ext cx="17402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nly considering flow-induced background…</a:t>
            </a:r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72F41DF7-85E7-B9E0-EA3E-0F53474F6A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33" name="Date Placeholder 32">
            <a:extLst>
              <a:ext uri="{FF2B5EF4-FFF2-40B4-BE49-F238E27FC236}">
                <a16:creationId xmlns:a16="http://schemas.microsoft.com/office/drawing/2014/main" id="{F42AC6B1-290D-7BBA-DF81-3AB2FEC099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894C410-79AA-235E-0354-7FA3CD4C9476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l="5603" t="4641" r="3161" b="7627"/>
          <a:stretch/>
        </p:blipFill>
        <p:spPr>
          <a:xfrm>
            <a:off x="4385286" y="4615586"/>
            <a:ext cx="2303740" cy="1765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607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7" grpId="0" animBg="1"/>
      <p:bldP spid="8" grpId="0"/>
      <p:bldP spid="9" grpId="0" animBg="1"/>
      <p:bldP spid="16" grpId="0"/>
      <p:bldP spid="17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402" y="112346"/>
            <a:ext cx="10515600" cy="782889"/>
          </a:xfrm>
        </p:spPr>
        <p:txBody>
          <a:bodyPr/>
          <a:lstStyle/>
          <a:p>
            <a:r>
              <a:rPr lang="en-US" b="1" dirty="0"/>
              <a:t>NONFLOW ESTIMATES IN ISOBAR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773665" y="126377"/>
            <a:ext cx="23666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i="1" dirty="0">
                <a:solidFill>
                  <a:srgbClr val="0070C0"/>
                </a:solidFill>
              </a:rPr>
              <a:t>STAR, PRC</a:t>
            </a:r>
            <a:r>
              <a:rPr lang="en-US" sz="1200" dirty="0">
                <a:solidFill>
                  <a:srgbClr val="0070C0"/>
                </a:solidFill>
              </a:rPr>
              <a:t> 105 (2022) 014901</a:t>
            </a:r>
            <a:endParaRPr lang="en-US" sz="1200" i="1" dirty="0">
              <a:solidFill>
                <a:srgbClr val="0070C0"/>
              </a:solidFill>
            </a:endParaRPr>
          </a:p>
          <a:p>
            <a:pPr algn="r"/>
            <a:r>
              <a:rPr lang="en-US" sz="1200" i="1" dirty="0">
                <a:solidFill>
                  <a:srgbClr val="0070C0"/>
                </a:solidFill>
              </a:rPr>
              <a:t>Feng et al., PRC 105 (2022) 024913</a:t>
            </a:r>
          </a:p>
          <a:p>
            <a:pPr algn="r"/>
            <a:r>
              <a:rPr lang="en-US" sz="1200" i="1" dirty="0">
                <a:solidFill>
                  <a:srgbClr val="0070C0"/>
                </a:solidFill>
              </a:rPr>
              <a:t>FENG </a:t>
            </a:r>
            <a:r>
              <a:rPr lang="en-US" sz="1200" i="1" dirty="0" err="1">
                <a:solidFill>
                  <a:srgbClr val="0070C0"/>
                </a:solidFill>
              </a:rPr>
              <a:t>Yicheng</a:t>
            </a:r>
            <a:r>
              <a:rPr lang="en-US" sz="1200" i="1" dirty="0">
                <a:solidFill>
                  <a:srgbClr val="0070C0"/>
                </a:solidFill>
              </a:rPr>
              <a:t> (STAR): QM’2022</a:t>
            </a:r>
            <a:br>
              <a:rPr lang="en-US" sz="1200" i="1" dirty="0">
                <a:solidFill>
                  <a:srgbClr val="0070C0"/>
                </a:solidFill>
              </a:rPr>
            </a:br>
            <a:r>
              <a:rPr lang="en-US" sz="1200" i="1" dirty="0">
                <a:solidFill>
                  <a:srgbClr val="0070C0"/>
                </a:solidFill>
              </a:rPr>
              <a:t>STAR, 2308.16846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694060"/>
              </p:ext>
            </p:extLst>
          </p:nvPr>
        </p:nvGraphicFramePr>
        <p:xfrm>
          <a:off x="542925" y="1978007"/>
          <a:ext cx="109855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35480" imgH="990360" progId="Equation.DSMT4">
                  <p:embed/>
                </p:oleObj>
              </mc:Choice>
              <mc:Fallback>
                <p:oleObj name="Equation" r:id="rId3" imgW="7035480" imgH="9903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925" y="1978007"/>
                        <a:ext cx="10985500" cy="154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029058"/>
              </p:ext>
            </p:extLst>
          </p:nvPr>
        </p:nvGraphicFramePr>
        <p:xfrm>
          <a:off x="8676277" y="1075292"/>
          <a:ext cx="15303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80" imgH="507960" progId="Equation.DSMT4">
                  <p:embed/>
                </p:oleObj>
              </mc:Choice>
              <mc:Fallback>
                <p:oleObj name="Equation" r:id="rId5" imgW="863280" imgH="5079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76277" y="1075292"/>
                        <a:ext cx="1530350" cy="90011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755722"/>
              </p:ext>
            </p:extLst>
          </p:nvPr>
        </p:nvGraphicFramePr>
        <p:xfrm>
          <a:off x="534275" y="1217533"/>
          <a:ext cx="45831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63760" imgH="482400" progId="Equation.DSMT4">
                  <p:embed/>
                </p:oleObj>
              </mc:Choice>
              <mc:Fallback>
                <p:oleObj name="Equation" r:id="rId7" imgW="3263760" imgH="4824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4275" y="1217533"/>
                        <a:ext cx="4583112" cy="6794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87639"/>
              </p:ext>
            </p:extLst>
          </p:nvPr>
        </p:nvGraphicFramePr>
        <p:xfrm>
          <a:off x="5595505" y="1279525"/>
          <a:ext cx="26241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82600" imgH="457200" progId="Equation.DSMT4">
                  <p:embed/>
                </p:oleObj>
              </mc:Choice>
              <mc:Fallback>
                <p:oleObj name="Equation" r:id="rId9" imgW="2082600" imgH="4572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95505" y="1279525"/>
                        <a:ext cx="2624137" cy="5746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375276"/>
              </p:ext>
            </p:extLst>
          </p:nvPr>
        </p:nvGraphicFramePr>
        <p:xfrm>
          <a:off x="10411561" y="1701769"/>
          <a:ext cx="1419746" cy="26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520" imgH="190440" progId="Equation.DSMT4">
                  <p:embed/>
                </p:oleObj>
              </mc:Choice>
              <mc:Fallback>
                <p:oleObj name="Equation" r:id="rId11" imgW="1028520" imgH="1904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11561" y="1701769"/>
                        <a:ext cx="1419746" cy="262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48374"/>
              </p:ext>
            </p:extLst>
          </p:nvPr>
        </p:nvGraphicFramePr>
        <p:xfrm>
          <a:off x="10411561" y="1290041"/>
          <a:ext cx="11572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11561" y="1290041"/>
                        <a:ext cx="1157288" cy="31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FF0D21A-6537-E5D6-9646-D6E893C2BB48}"/>
              </a:ext>
            </a:extLst>
          </p:cNvPr>
          <p:cNvSpPr txBox="1"/>
          <p:nvPr/>
        </p:nvSpPr>
        <p:spPr>
          <a:xfrm>
            <a:off x="8925240" y="3769857"/>
            <a:ext cx="2643609" cy="2308324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otal uncertainty:</a:t>
            </a:r>
          </a:p>
          <a:p>
            <a:r>
              <a:rPr lang="en-US" dirty="0">
                <a:solidFill>
                  <a:srgbClr val="0000FF"/>
                </a:solidFill>
              </a:rPr>
              <a:t>0.4%</a:t>
            </a: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</a:t>
            </a:r>
            <a:r>
              <a:rPr lang="en-US" dirty="0">
                <a:solidFill>
                  <a:srgbClr val="0000FF"/>
                </a:solidFill>
              </a:rPr>
              <a:t>0.3%</a:t>
            </a:r>
            <a:r>
              <a:rPr lang="en-US" dirty="0">
                <a:solidFill>
                  <a:srgbClr val="0000FF"/>
                </a:solidFill>
                <a:sym typeface="Symbol" panose="05050102010706020507" pitchFamily="18" charset="2"/>
              </a:rPr>
              <a:t></a:t>
            </a:r>
            <a:r>
              <a:rPr lang="en-US" dirty="0">
                <a:solidFill>
                  <a:srgbClr val="0000FF"/>
                </a:solidFill>
              </a:rPr>
              <a:t>0.5% = 0.7%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r>
              <a:rPr lang="en-US" dirty="0">
                <a:solidFill>
                  <a:srgbClr val="0000FF"/>
                </a:solidFill>
              </a:rPr>
              <a:t>Assuming 15% </a:t>
            </a:r>
            <a:r>
              <a:rPr lang="en-US" i="1" dirty="0">
                <a:solidFill>
                  <a:srgbClr val="0000FF"/>
                </a:solidFill>
              </a:rPr>
              <a:t>B</a:t>
            </a:r>
            <a:r>
              <a:rPr lang="en-US" baseline="30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 diff:</a:t>
            </a:r>
          </a:p>
          <a:p>
            <a:r>
              <a:rPr lang="en-US" dirty="0" err="1">
                <a:solidFill>
                  <a:srgbClr val="0000FF"/>
                </a:solidFill>
                <a:latin typeface="Symbol" panose="05050102010706020507" pitchFamily="18" charset="2"/>
              </a:rPr>
              <a:t>d</a:t>
            </a:r>
            <a:r>
              <a:rPr lang="en-US" i="1" dirty="0" err="1">
                <a:solidFill>
                  <a:srgbClr val="0000FF"/>
                </a:solidFill>
              </a:rPr>
              <a:t>f</a:t>
            </a:r>
            <a:r>
              <a:rPr lang="en-US" baseline="-25000" dirty="0" err="1">
                <a:solidFill>
                  <a:srgbClr val="0000FF"/>
                </a:solidFill>
              </a:rPr>
              <a:t>CME</a:t>
            </a:r>
            <a:r>
              <a:rPr lang="en-US" dirty="0">
                <a:solidFill>
                  <a:srgbClr val="0000FF"/>
                </a:solidFill>
              </a:rPr>
              <a:t> = 0.7%/15% = 5%</a:t>
            </a:r>
          </a:p>
          <a:p>
            <a:endParaRPr lang="en-US" i="1" dirty="0">
              <a:solidFill>
                <a:srgbClr val="0000FF"/>
              </a:solidFill>
            </a:endParaRPr>
          </a:p>
          <a:p>
            <a:r>
              <a:rPr lang="en-US" i="1" dirty="0">
                <a:solidFill>
                  <a:srgbClr val="FF0000"/>
                </a:solidFill>
              </a:rPr>
              <a:t>CME Upper Limit:</a:t>
            </a:r>
          </a:p>
          <a:p>
            <a:r>
              <a:rPr lang="en-US" i="1" dirty="0" err="1">
                <a:solidFill>
                  <a:srgbClr val="FF0000"/>
                </a:solidFill>
              </a:rPr>
              <a:t>f</a:t>
            </a:r>
            <a:r>
              <a:rPr lang="en-US" baseline="-25000" dirty="0" err="1">
                <a:solidFill>
                  <a:srgbClr val="FF0000"/>
                </a:solidFill>
              </a:rPr>
              <a:t>CME</a:t>
            </a:r>
            <a:r>
              <a:rPr lang="en-US" dirty="0">
                <a:solidFill>
                  <a:srgbClr val="FF0000"/>
                </a:solidFill>
              </a:rPr>
              <a:t> &lt; 10% at 95% C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EE1830B-2CF4-6D4B-15C3-B0C4DAE0E7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6C8CE24-ACC9-77E4-59C4-08A266F04A4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" y="3480283"/>
            <a:ext cx="7620599" cy="2996964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228800" y="3673691"/>
            <a:ext cx="9749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Symbol" panose="05050102010706020507" pitchFamily="18" charset="2"/>
              </a:rPr>
              <a:t>Dg</a:t>
            </a:r>
            <a:r>
              <a:rPr lang="en-US" sz="2800" dirty="0"/>
              <a:t>/v</a:t>
            </a:r>
            <a:r>
              <a:rPr lang="en-US" sz="2800" baseline="-25000" dirty="0"/>
              <a:t>2</a:t>
            </a:r>
            <a:endParaRPr lang="en-US" sz="2800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6463687F-6367-254D-688D-30A0EC437D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94F52FFF-0AB7-18F0-3337-FE3FB5C72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74BAD05-0A78-632E-7B67-C79B285281C2}"/>
              </a:ext>
            </a:extLst>
          </p:cNvPr>
          <p:cNvSpPr txBox="1"/>
          <p:nvPr/>
        </p:nvSpPr>
        <p:spPr>
          <a:xfrm>
            <a:off x="2209800" y="5900922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600" i="1" dirty="0">
                <a:solidFill>
                  <a:srgbClr val="0070C0"/>
                </a:solidFill>
              </a:rPr>
              <a:t>FENG </a:t>
            </a:r>
            <a:r>
              <a:rPr lang="en-US" sz="1600" i="1" dirty="0" err="1">
                <a:solidFill>
                  <a:srgbClr val="0070C0"/>
                </a:solidFill>
              </a:rPr>
              <a:t>Yicheng</a:t>
            </a:r>
            <a:r>
              <a:rPr lang="en-US" sz="1600" i="1" dirty="0">
                <a:solidFill>
                  <a:srgbClr val="0070C0"/>
                </a:solidFill>
              </a:rPr>
              <a:t> (STAR): QM’2022</a:t>
            </a:r>
            <a:br>
              <a:rPr lang="en-US" sz="1600" i="1" dirty="0">
                <a:solidFill>
                  <a:srgbClr val="0070C0"/>
                </a:solidFill>
              </a:rPr>
            </a:br>
            <a:r>
              <a:rPr lang="en-US" sz="1600" i="1" dirty="0">
                <a:solidFill>
                  <a:srgbClr val="0070C0"/>
                </a:solidFill>
              </a:rPr>
              <a:t>STAR, 2308.16846</a:t>
            </a:r>
          </a:p>
        </p:txBody>
      </p:sp>
    </p:spTree>
    <p:extLst>
      <p:ext uri="{BB962C8B-B14F-4D97-AF65-F5344CB8AC3E}">
        <p14:creationId xmlns:p14="http://schemas.microsoft.com/office/powerpoint/2010/main" val="390197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0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F069AD-4026-F4D5-55E1-2FCDE4B884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BAACA4-DF96-637B-34C3-16737CC378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/>
              <a:t>Vary background by 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/>
              <a:t>Event Shape Engineering</a:t>
            </a:r>
          </a:p>
          <a:p>
            <a:pPr marL="0" indent="0" algn="ctr">
              <a:buNone/>
            </a:pP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BDB5E6-4B5F-C5AE-CEB8-857D0332B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0E0D7-A1FF-485A-87B3-3C201A25CC85}" type="slidenum">
              <a:rPr lang="en-US" smtClean="0"/>
              <a:t>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3AE4239-5D41-DF4A-F587-9FF9B6DD7D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CT* Trento Workshop - Strongly interacting matter in extreme magnetic fields - September 25-29, 2023</a:t>
            </a:r>
            <a:endParaRPr lang="en-US" dirty="0"/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5352B945-F220-9730-14E2-AF799F54A9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Fuqiang Wang</a:t>
            </a:r>
          </a:p>
        </p:txBody>
      </p:sp>
    </p:spTree>
    <p:extLst>
      <p:ext uri="{BB962C8B-B14F-4D97-AF65-F5344CB8AC3E}">
        <p14:creationId xmlns:p14="http://schemas.microsoft.com/office/powerpoint/2010/main" val="22400297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54</TotalTime>
  <Words>1683</Words>
  <Application>Microsoft Office PowerPoint</Application>
  <PresentationFormat>Widescreen</PresentationFormat>
  <Paragraphs>280</Paragraphs>
  <Slides>2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MT</vt:lpstr>
      <vt:lpstr>等线</vt:lpstr>
      <vt:lpstr>Arial</vt:lpstr>
      <vt:lpstr>Calibri</vt:lpstr>
      <vt:lpstr>Calibri Light</vt:lpstr>
      <vt:lpstr>Candara</vt:lpstr>
      <vt:lpstr>Symbol</vt:lpstr>
      <vt:lpstr>Office Theme</vt:lpstr>
      <vt:lpstr>Equation</vt:lpstr>
      <vt:lpstr>Experimental search for the  chiral magnetic effect</vt:lpstr>
      <vt:lpstr>OUTLINE</vt:lpstr>
      <vt:lpstr>CHIRAL MAGNETIC EFFECT (CME)</vt:lpstr>
      <vt:lpstr>Dg CORRELATOR AND EARLY RESULTS</vt:lpstr>
      <vt:lpstr>SIGNIFICANT FLOW-INDUCED BACKRGOUND</vt:lpstr>
      <vt:lpstr>THE NONFLOW BACKGROUND</vt:lpstr>
      <vt:lpstr>ISOBAR COLLISIONS</vt:lpstr>
      <vt:lpstr>NONFLOW ESTIMATES IN ISOBAR</vt:lpstr>
      <vt:lpstr>PowerPoint Presentation</vt:lpstr>
      <vt:lpstr>EVENT-SHAPE-ENGINEERING METHOD</vt:lpstr>
      <vt:lpstr>CMW &amp; CME: COMMON BKG SOURCE</vt:lpstr>
      <vt:lpstr>HANDLE NONFLOW IN ESE</vt:lpstr>
      <vt:lpstr>PowerPoint Presentation</vt:lpstr>
      <vt:lpstr>200 GEV AU+AU COLLISIONS</vt:lpstr>
      <vt:lpstr>NONFLOW IN AU+AU</vt:lpstr>
      <vt:lpstr>NONFLOW SUBTRACTED SIGNAL</vt:lpstr>
      <vt:lpstr>AU+AU AND ISOBAR ARE CONSISTENT</vt:lpstr>
      <vt:lpstr>“LOOSE” CONCLUSION FROM AU+AU DATA</vt:lpstr>
      <vt:lpstr>PowerPoint Presentation</vt:lpstr>
      <vt:lpstr>PowerPoint Presentation</vt:lpstr>
      <vt:lpstr>PowerPoint Presentation</vt:lpstr>
    </vt:vector>
  </TitlesOfParts>
  <Company>Purdu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al searches for the chiral magnetic effect – Isobar collisions</dc:title>
  <dc:creator>Wang, Fuqiang</dc:creator>
  <cp:lastModifiedBy>Fuqiang Wang</cp:lastModifiedBy>
  <cp:revision>154</cp:revision>
  <cp:lastPrinted>2023-09-24T12:33:47Z</cp:lastPrinted>
  <dcterms:created xsi:type="dcterms:W3CDTF">2022-11-11T23:37:47Z</dcterms:created>
  <dcterms:modified xsi:type="dcterms:W3CDTF">2023-09-24T12:40:02Z</dcterms:modified>
</cp:coreProperties>
</file>